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42C6E1B-B0CA-4A8A-AFA9-6A7B4B9E897E}" v="220" dt="2023-10-16T15:39:25.465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55" autoAdjust="0"/>
    <p:restoredTop sz="93878" autoAdjust="0"/>
  </p:normalViewPr>
  <p:slideViewPr>
    <p:cSldViewPr snapToGrid="0">
      <p:cViewPr>
        <p:scale>
          <a:sx n="75" d="100"/>
          <a:sy n="75" d="100"/>
        </p:scale>
        <p:origin x="36" y="-5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442C6E1B-B0CA-4A8A-AFA9-6A7B4B9E897E}"/>
    <pc:docChg chg="undo custSel modSld">
      <pc:chgData name="Paolo Bruschi" userId="a75eeb1e-9e8d-421e-bd1f-138b59bb6a61" providerId="ADAL" clId="{442C6E1B-B0CA-4A8A-AFA9-6A7B4B9E897E}" dt="2023-10-16T15:39:25.464" v="733" actId="20577"/>
      <pc:docMkLst>
        <pc:docMk/>
      </pc:docMkLst>
      <pc:sldChg chg="addSp delSp modSp mod modAnim">
        <pc:chgData name="Paolo Bruschi" userId="a75eeb1e-9e8d-421e-bd1f-138b59bb6a61" providerId="ADAL" clId="{442C6E1B-B0CA-4A8A-AFA9-6A7B4B9E897E}" dt="2023-10-16T14:53:52.928" v="259"/>
        <pc:sldMkLst>
          <pc:docMk/>
          <pc:sldMk cId="44227817" sldId="257"/>
        </pc:sldMkLst>
        <pc:spChg chg="mod">
          <ac:chgData name="Paolo Bruschi" userId="a75eeb1e-9e8d-421e-bd1f-138b59bb6a61" providerId="ADAL" clId="{442C6E1B-B0CA-4A8A-AFA9-6A7B4B9E897E}" dt="2023-10-16T14:41:19.093" v="166" actId="1076"/>
          <ac:spMkLst>
            <pc:docMk/>
            <pc:sldMk cId="44227817" sldId="257"/>
            <ac:spMk id="5" creationId="{00000000-0000-0000-0000-000000000000}"/>
          </ac:spMkLst>
        </pc:spChg>
        <pc:spChg chg="mod">
          <ac:chgData name="Paolo Bruschi" userId="a75eeb1e-9e8d-421e-bd1f-138b59bb6a61" providerId="ADAL" clId="{442C6E1B-B0CA-4A8A-AFA9-6A7B4B9E897E}" dt="2023-10-16T14:42:10.767" v="170" actId="1076"/>
          <ac:spMkLst>
            <pc:docMk/>
            <pc:sldMk cId="44227817" sldId="257"/>
            <ac:spMk id="10" creationId="{F9472A3E-7A28-4B20-A0F5-8C6DA204F3F1}"/>
          </ac:spMkLst>
        </pc:spChg>
        <pc:spChg chg="add mod">
          <ac:chgData name="Paolo Bruschi" userId="a75eeb1e-9e8d-421e-bd1f-138b59bb6a61" providerId="ADAL" clId="{442C6E1B-B0CA-4A8A-AFA9-6A7B4B9E897E}" dt="2023-10-16T14:50:50.487" v="242" actId="1076"/>
          <ac:spMkLst>
            <pc:docMk/>
            <pc:sldMk cId="44227817" sldId="257"/>
            <ac:spMk id="12" creationId="{28128CB6-B9F7-0DB8-ACCC-60B296828902}"/>
          </ac:spMkLst>
        </pc:spChg>
        <pc:spChg chg="add mod">
          <ac:chgData name="Paolo Bruschi" userId="a75eeb1e-9e8d-421e-bd1f-138b59bb6a61" providerId="ADAL" clId="{442C6E1B-B0CA-4A8A-AFA9-6A7B4B9E897E}" dt="2023-10-16T14:50:53.279" v="243" actId="14100"/>
          <ac:spMkLst>
            <pc:docMk/>
            <pc:sldMk cId="44227817" sldId="257"/>
            <ac:spMk id="13" creationId="{9DEC54E9-DE2D-C93D-E2AB-6FF6B47B0193}"/>
          </ac:spMkLst>
        </pc:spChg>
        <pc:spChg chg="add mod">
          <ac:chgData name="Paolo Bruschi" userId="a75eeb1e-9e8d-421e-bd1f-138b59bb6a61" providerId="ADAL" clId="{442C6E1B-B0CA-4A8A-AFA9-6A7B4B9E897E}" dt="2023-10-16T14:51:41.603" v="250" actId="1076"/>
          <ac:spMkLst>
            <pc:docMk/>
            <pc:sldMk cId="44227817" sldId="257"/>
            <ac:spMk id="14" creationId="{44981D3C-F20C-78FF-1D37-ABCA517447FB}"/>
          </ac:spMkLst>
        </pc:spChg>
        <pc:spChg chg="mod">
          <ac:chgData name="Paolo Bruschi" userId="a75eeb1e-9e8d-421e-bd1f-138b59bb6a61" providerId="ADAL" clId="{442C6E1B-B0CA-4A8A-AFA9-6A7B4B9E897E}" dt="2023-10-16T14:47:03.441" v="223" actId="27803"/>
          <ac:spMkLst>
            <pc:docMk/>
            <pc:sldMk cId="44227817" sldId="257"/>
            <ac:spMk id="23" creationId="{2791473F-C45E-A19F-BA8D-544E69DC0D10}"/>
          </ac:spMkLst>
        </pc:spChg>
        <pc:spChg chg="mod">
          <ac:chgData name="Paolo Bruschi" userId="a75eeb1e-9e8d-421e-bd1f-138b59bb6a61" providerId="ADAL" clId="{442C6E1B-B0CA-4A8A-AFA9-6A7B4B9E897E}" dt="2023-10-16T14:47:03.441" v="223" actId="27803"/>
          <ac:spMkLst>
            <pc:docMk/>
            <pc:sldMk cId="44227817" sldId="257"/>
            <ac:spMk id="27" creationId="{48E1C961-A232-7D37-D27E-26EB64400B96}"/>
          </ac:spMkLst>
        </pc:spChg>
        <pc:spChg chg="mod">
          <ac:chgData name="Paolo Bruschi" userId="a75eeb1e-9e8d-421e-bd1f-138b59bb6a61" providerId="ADAL" clId="{442C6E1B-B0CA-4A8A-AFA9-6A7B4B9E897E}" dt="2023-10-16T14:47:03.441" v="223" actId="27803"/>
          <ac:spMkLst>
            <pc:docMk/>
            <pc:sldMk cId="44227817" sldId="257"/>
            <ac:spMk id="28" creationId="{887C2799-11CB-AF8E-F500-55D485DA3555}"/>
          </ac:spMkLst>
        </pc:spChg>
        <pc:spChg chg="mod">
          <ac:chgData name="Paolo Bruschi" userId="a75eeb1e-9e8d-421e-bd1f-138b59bb6a61" providerId="ADAL" clId="{442C6E1B-B0CA-4A8A-AFA9-6A7B4B9E897E}" dt="2023-10-16T14:47:03.441" v="223" actId="27803"/>
          <ac:spMkLst>
            <pc:docMk/>
            <pc:sldMk cId="44227817" sldId="257"/>
            <ac:spMk id="29" creationId="{A39E1C44-3581-2857-FD82-96BC622BD00E}"/>
          </ac:spMkLst>
        </pc:spChg>
        <pc:spChg chg="mod">
          <ac:chgData name="Paolo Bruschi" userId="a75eeb1e-9e8d-421e-bd1f-138b59bb6a61" providerId="ADAL" clId="{442C6E1B-B0CA-4A8A-AFA9-6A7B4B9E897E}" dt="2023-10-16T14:47:03.441" v="223" actId="27803"/>
          <ac:spMkLst>
            <pc:docMk/>
            <pc:sldMk cId="44227817" sldId="257"/>
            <ac:spMk id="30" creationId="{717F0512-0C25-1F4D-EA35-93D6D0AE2CC2}"/>
          </ac:spMkLst>
        </pc:spChg>
        <pc:spChg chg="mod">
          <ac:chgData name="Paolo Bruschi" userId="a75eeb1e-9e8d-421e-bd1f-138b59bb6a61" providerId="ADAL" clId="{442C6E1B-B0CA-4A8A-AFA9-6A7B4B9E897E}" dt="2023-10-16T14:50:41.210" v="239" actId="1076"/>
          <ac:spMkLst>
            <pc:docMk/>
            <pc:sldMk cId="44227817" sldId="257"/>
            <ac:spMk id="31" creationId="{61D16C6F-AADA-833E-5331-8A016F262A68}"/>
          </ac:spMkLst>
        </pc:spChg>
        <pc:spChg chg="mod">
          <ac:chgData name="Paolo Bruschi" userId="a75eeb1e-9e8d-421e-bd1f-138b59bb6a61" providerId="ADAL" clId="{442C6E1B-B0CA-4A8A-AFA9-6A7B4B9E897E}" dt="2023-10-16T14:47:37.407" v="226" actId="164"/>
          <ac:spMkLst>
            <pc:docMk/>
            <pc:sldMk cId="44227817" sldId="257"/>
            <ac:spMk id="32" creationId="{3FEE40B2-772A-CEB6-2A06-623F4642600A}"/>
          </ac:spMkLst>
        </pc:spChg>
        <pc:spChg chg="mod">
          <ac:chgData name="Paolo Bruschi" userId="a75eeb1e-9e8d-421e-bd1f-138b59bb6a61" providerId="ADAL" clId="{442C6E1B-B0CA-4A8A-AFA9-6A7B4B9E897E}" dt="2023-10-16T14:47:37.407" v="226" actId="164"/>
          <ac:spMkLst>
            <pc:docMk/>
            <pc:sldMk cId="44227817" sldId="257"/>
            <ac:spMk id="33" creationId="{C2C35CA9-6732-D3C8-8443-E79CFC2EC851}"/>
          </ac:spMkLst>
        </pc:spChg>
        <pc:spChg chg="mod">
          <ac:chgData name="Paolo Bruschi" userId="a75eeb1e-9e8d-421e-bd1f-138b59bb6a61" providerId="ADAL" clId="{442C6E1B-B0CA-4A8A-AFA9-6A7B4B9E897E}" dt="2023-10-16T14:47:37.407" v="226" actId="164"/>
          <ac:spMkLst>
            <pc:docMk/>
            <pc:sldMk cId="44227817" sldId="257"/>
            <ac:spMk id="34" creationId="{9C8719A2-16E0-2DF5-B341-9B232545082E}"/>
          </ac:spMkLst>
        </pc:spChg>
        <pc:spChg chg="mod">
          <ac:chgData name="Paolo Bruschi" userId="a75eeb1e-9e8d-421e-bd1f-138b59bb6a61" providerId="ADAL" clId="{442C6E1B-B0CA-4A8A-AFA9-6A7B4B9E897E}" dt="2023-10-16T14:50:41.210" v="239" actId="1076"/>
          <ac:spMkLst>
            <pc:docMk/>
            <pc:sldMk cId="44227817" sldId="257"/>
            <ac:spMk id="35" creationId="{B69E0245-F854-839C-0A02-68E3924E9B65}"/>
          </ac:spMkLst>
        </pc:spChg>
        <pc:spChg chg="mod">
          <ac:chgData name="Paolo Bruschi" userId="a75eeb1e-9e8d-421e-bd1f-138b59bb6a61" providerId="ADAL" clId="{442C6E1B-B0CA-4A8A-AFA9-6A7B4B9E897E}" dt="2023-10-16T14:47:37.407" v="226" actId="164"/>
          <ac:spMkLst>
            <pc:docMk/>
            <pc:sldMk cId="44227817" sldId="257"/>
            <ac:spMk id="36" creationId="{D175F444-5A47-F883-E009-761A7FFE00A7}"/>
          </ac:spMkLst>
        </pc:spChg>
        <pc:spChg chg="mod">
          <ac:chgData name="Paolo Bruschi" userId="a75eeb1e-9e8d-421e-bd1f-138b59bb6a61" providerId="ADAL" clId="{442C6E1B-B0CA-4A8A-AFA9-6A7B4B9E897E}" dt="2023-10-16T14:47:37.407" v="226" actId="164"/>
          <ac:spMkLst>
            <pc:docMk/>
            <pc:sldMk cId="44227817" sldId="257"/>
            <ac:spMk id="37" creationId="{64532BCD-EA57-69A4-96FA-45899AA72EE3}"/>
          </ac:spMkLst>
        </pc:spChg>
        <pc:spChg chg="mod">
          <ac:chgData name="Paolo Bruschi" userId="a75eeb1e-9e8d-421e-bd1f-138b59bb6a61" providerId="ADAL" clId="{442C6E1B-B0CA-4A8A-AFA9-6A7B4B9E897E}" dt="2023-10-16T14:47:37.407" v="226" actId="164"/>
          <ac:spMkLst>
            <pc:docMk/>
            <pc:sldMk cId="44227817" sldId="257"/>
            <ac:spMk id="38" creationId="{86A4BF08-D0D1-1DA2-3AFC-37F4BE7E01AF}"/>
          </ac:spMkLst>
        </pc:spChg>
        <pc:spChg chg="mod">
          <ac:chgData name="Paolo Bruschi" userId="a75eeb1e-9e8d-421e-bd1f-138b59bb6a61" providerId="ADAL" clId="{442C6E1B-B0CA-4A8A-AFA9-6A7B4B9E897E}" dt="2023-10-16T14:47:37.407" v="226" actId="164"/>
          <ac:spMkLst>
            <pc:docMk/>
            <pc:sldMk cId="44227817" sldId="257"/>
            <ac:spMk id="39" creationId="{89CA9457-FD24-0A84-4B99-1C2D7F9DADF9}"/>
          </ac:spMkLst>
        </pc:spChg>
        <pc:spChg chg="mod">
          <ac:chgData name="Paolo Bruschi" userId="a75eeb1e-9e8d-421e-bd1f-138b59bb6a61" providerId="ADAL" clId="{442C6E1B-B0CA-4A8A-AFA9-6A7B4B9E897E}" dt="2023-10-16T14:47:37.407" v="226" actId="164"/>
          <ac:spMkLst>
            <pc:docMk/>
            <pc:sldMk cId="44227817" sldId="257"/>
            <ac:spMk id="40" creationId="{D5B546DA-339F-D079-1BC4-1C3FDF695334}"/>
          </ac:spMkLst>
        </pc:spChg>
        <pc:spChg chg="add mod">
          <ac:chgData name="Paolo Bruschi" userId="a75eeb1e-9e8d-421e-bd1f-138b59bb6a61" providerId="ADAL" clId="{442C6E1B-B0CA-4A8A-AFA9-6A7B4B9E897E}" dt="2023-10-16T14:52:00.428" v="251" actId="14100"/>
          <ac:spMkLst>
            <pc:docMk/>
            <pc:sldMk cId="44227817" sldId="257"/>
            <ac:spMk id="42" creationId="{6BD3E555-3DF6-3648-D4DD-B36F7E8E19D4}"/>
          </ac:spMkLst>
        </pc:spChg>
        <pc:grpChg chg="del mod">
          <ac:chgData name="Paolo Bruschi" userId="a75eeb1e-9e8d-421e-bd1f-138b59bb6a61" providerId="ADAL" clId="{442C6E1B-B0CA-4A8A-AFA9-6A7B4B9E897E}" dt="2023-10-16T14:47:03.441" v="223" actId="27803"/>
          <ac:grpSpMkLst>
            <pc:docMk/>
            <pc:sldMk cId="44227817" sldId="257"/>
            <ac:grpSpMk id="17" creationId="{709C005D-A583-199D-6681-79751E37191A}"/>
          </ac:grpSpMkLst>
        </pc:grpChg>
        <pc:grpChg chg="mod">
          <ac:chgData name="Paolo Bruschi" userId="a75eeb1e-9e8d-421e-bd1f-138b59bb6a61" providerId="ADAL" clId="{442C6E1B-B0CA-4A8A-AFA9-6A7B4B9E897E}" dt="2023-10-16T14:47:37.407" v="226" actId="164"/>
          <ac:grpSpMkLst>
            <pc:docMk/>
            <pc:sldMk cId="44227817" sldId="257"/>
            <ac:grpSpMk id="18" creationId="{0E9D3D3F-FCCB-83F4-13D3-691FB2749B69}"/>
          </ac:grpSpMkLst>
        </pc:grpChg>
        <pc:grpChg chg="add mod">
          <ac:chgData name="Paolo Bruschi" userId="a75eeb1e-9e8d-421e-bd1f-138b59bb6a61" providerId="ADAL" clId="{442C6E1B-B0CA-4A8A-AFA9-6A7B4B9E897E}" dt="2023-10-16T14:50:41.210" v="239" actId="1076"/>
          <ac:grpSpMkLst>
            <pc:docMk/>
            <pc:sldMk cId="44227817" sldId="257"/>
            <ac:grpSpMk id="41" creationId="{E8145741-BC93-0564-8061-64B7E62B1D89}"/>
          </ac:grpSpMkLst>
        </pc:grpChg>
        <pc:graphicFrameChg chg="mod">
          <ac:chgData name="Paolo Bruschi" userId="a75eeb1e-9e8d-421e-bd1f-138b59bb6a61" providerId="ADAL" clId="{442C6E1B-B0CA-4A8A-AFA9-6A7B4B9E897E}" dt="2023-10-16T14:46:18.620" v="216" actId="1076"/>
          <ac:graphicFrameMkLst>
            <pc:docMk/>
            <pc:sldMk cId="44227817" sldId="257"/>
            <ac:graphicFrameMk id="7" creationId="{1077EE94-6E6E-4366-AEDA-80A587C2C4F5}"/>
          </ac:graphicFrameMkLst>
        </pc:graphicFrameChg>
        <pc:graphicFrameChg chg="mod">
          <ac:chgData name="Paolo Bruschi" userId="a75eeb1e-9e8d-421e-bd1f-138b59bb6a61" providerId="ADAL" clId="{442C6E1B-B0CA-4A8A-AFA9-6A7B4B9E897E}" dt="2023-10-16T14:42:05.114" v="169" actId="1076"/>
          <ac:graphicFrameMkLst>
            <pc:docMk/>
            <pc:sldMk cId="44227817" sldId="257"/>
            <ac:graphicFrameMk id="8" creationId="{884C7A8D-8EAB-4EAB-9F6E-C9595C452B3B}"/>
          </ac:graphicFrameMkLst>
        </pc:graphicFrameChg>
        <pc:graphicFrameChg chg="mod">
          <ac:chgData name="Paolo Bruschi" userId="a75eeb1e-9e8d-421e-bd1f-138b59bb6a61" providerId="ADAL" clId="{442C6E1B-B0CA-4A8A-AFA9-6A7B4B9E897E}" dt="2023-10-16T14:42:15.508" v="171" actId="1076"/>
          <ac:graphicFrameMkLst>
            <pc:docMk/>
            <pc:sldMk cId="44227817" sldId="257"/>
            <ac:graphicFrameMk id="9" creationId="{13123092-18C6-446D-8814-6AC8886507E8}"/>
          </ac:graphicFrameMkLst>
        </pc:graphicFrameChg>
        <pc:graphicFrameChg chg="mod">
          <ac:chgData name="Paolo Bruschi" userId="a75eeb1e-9e8d-421e-bd1f-138b59bb6a61" providerId="ADAL" clId="{442C6E1B-B0CA-4A8A-AFA9-6A7B4B9E897E}" dt="2023-10-16T14:41:21.709" v="167" actId="1076"/>
          <ac:graphicFrameMkLst>
            <pc:docMk/>
            <pc:sldMk cId="44227817" sldId="257"/>
            <ac:graphicFrameMk id="11" creationId="{113B2995-4302-4458-85DC-3A9FB8A8AF24}"/>
          </ac:graphicFrameMkLst>
        </pc:graphicFrameChg>
        <pc:graphicFrameChg chg="mod">
          <ac:chgData name="Paolo Bruschi" userId="a75eeb1e-9e8d-421e-bd1f-138b59bb6a61" providerId="ADAL" clId="{442C6E1B-B0CA-4A8A-AFA9-6A7B4B9E897E}" dt="2023-10-16T14:50:22.680" v="237" actId="1076"/>
          <ac:graphicFrameMkLst>
            <pc:docMk/>
            <pc:sldMk cId="44227817" sldId="257"/>
            <ac:graphicFrameMk id="15" creationId="{6AF28D1D-7CBE-4E44-A643-3376C7F2FF1E}"/>
          </ac:graphicFrameMkLst>
        </pc:graphicFrameChg>
        <pc:graphicFrameChg chg="add mod">
          <ac:chgData name="Paolo Bruschi" userId="a75eeb1e-9e8d-421e-bd1f-138b59bb6a61" providerId="ADAL" clId="{442C6E1B-B0CA-4A8A-AFA9-6A7B4B9E897E}" dt="2023-10-16T14:50:59.325" v="244" actId="1076"/>
          <ac:graphicFrameMkLst>
            <pc:docMk/>
            <pc:sldMk cId="44227817" sldId="257"/>
            <ac:graphicFrameMk id="16" creationId="{18A5E362-D346-268D-FBB9-8A7A410667AF}"/>
          </ac:graphicFrameMkLst>
        </pc:graphicFrameChg>
        <pc:picChg chg="del mod">
          <ac:chgData name="Paolo Bruschi" userId="a75eeb1e-9e8d-421e-bd1f-138b59bb6a61" providerId="ADAL" clId="{442C6E1B-B0CA-4A8A-AFA9-6A7B4B9E897E}" dt="2023-10-16T14:47:03.441" v="223" actId="27803"/>
          <ac:picMkLst>
            <pc:docMk/>
            <pc:sldMk cId="44227817" sldId="257"/>
            <ac:picMk id="24" creationId="{DF5EFF67-587D-4B40-B55F-FB211ECCAF1B}"/>
          </ac:picMkLst>
        </pc:picChg>
        <pc:cxnChg chg="mod">
          <ac:chgData name="Paolo Bruschi" userId="a75eeb1e-9e8d-421e-bd1f-138b59bb6a61" providerId="ADAL" clId="{442C6E1B-B0CA-4A8A-AFA9-6A7B4B9E897E}" dt="2023-10-16T14:41:26.872" v="168" actId="1076"/>
          <ac:cxnSpMkLst>
            <pc:docMk/>
            <pc:sldMk cId="44227817" sldId="257"/>
            <ac:cxnSpMk id="19" creationId="{96012722-29C3-4A95-AF4D-DBAB0DD03021}"/>
          </ac:cxnSpMkLst>
        </pc:cxnChg>
        <pc:cxnChg chg="mod">
          <ac:chgData name="Paolo Bruschi" userId="a75eeb1e-9e8d-421e-bd1f-138b59bb6a61" providerId="ADAL" clId="{442C6E1B-B0CA-4A8A-AFA9-6A7B4B9E897E}" dt="2023-10-16T14:53:32.731" v="256" actId="1076"/>
          <ac:cxnSpMkLst>
            <pc:docMk/>
            <pc:sldMk cId="44227817" sldId="257"/>
            <ac:cxnSpMk id="20" creationId="{DF40784D-495D-4892-AAD5-FA112C2A8ED4}"/>
          </ac:cxnSpMkLst>
        </pc:cxnChg>
      </pc:sldChg>
      <pc:sldChg chg="addSp modSp mod modAnim">
        <pc:chgData name="Paolo Bruschi" userId="a75eeb1e-9e8d-421e-bd1f-138b59bb6a61" providerId="ADAL" clId="{442C6E1B-B0CA-4A8A-AFA9-6A7B4B9E897E}" dt="2023-10-16T15:05:40.198" v="364"/>
        <pc:sldMkLst>
          <pc:docMk/>
          <pc:sldMk cId="1193426777" sldId="258"/>
        </pc:sldMkLst>
        <pc:spChg chg="add mod">
          <ac:chgData name="Paolo Bruschi" userId="a75eeb1e-9e8d-421e-bd1f-138b59bb6a61" providerId="ADAL" clId="{442C6E1B-B0CA-4A8A-AFA9-6A7B4B9E897E}" dt="2023-10-16T15:05:27.737" v="363" actId="20577"/>
          <ac:spMkLst>
            <pc:docMk/>
            <pc:sldMk cId="1193426777" sldId="258"/>
            <ac:spMk id="6" creationId="{5DDCEC3E-2DE5-C3B5-A15E-3A121C5BC715}"/>
          </ac:spMkLst>
        </pc:spChg>
        <pc:spChg chg="mod">
          <ac:chgData name="Paolo Bruschi" userId="a75eeb1e-9e8d-421e-bd1f-138b59bb6a61" providerId="ADAL" clId="{442C6E1B-B0CA-4A8A-AFA9-6A7B4B9E897E}" dt="2023-10-16T15:04:52.041" v="359" actId="20577"/>
          <ac:spMkLst>
            <pc:docMk/>
            <pc:sldMk cId="1193426777" sldId="258"/>
            <ac:spMk id="11" creationId="{0D3A2214-FD2B-4C42-8362-4AB28AE762DB}"/>
          </ac:spMkLst>
        </pc:spChg>
        <pc:spChg chg="mod">
          <ac:chgData name="Paolo Bruschi" userId="a75eeb1e-9e8d-421e-bd1f-138b59bb6a61" providerId="ADAL" clId="{442C6E1B-B0CA-4A8A-AFA9-6A7B4B9E897E}" dt="2023-10-16T14:56:50.345" v="263" actId="255"/>
          <ac:spMkLst>
            <pc:docMk/>
            <pc:sldMk cId="1193426777" sldId="258"/>
            <ac:spMk id="16" creationId="{952494C8-3F93-486A-8EE1-E2FF2BBCAFEC}"/>
          </ac:spMkLst>
        </pc:spChg>
        <pc:spChg chg="mod">
          <ac:chgData name="Paolo Bruschi" userId="a75eeb1e-9e8d-421e-bd1f-138b59bb6a61" providerId="ADAL" clId="{442C6E1B-B0CA-4A8A-AFA9-6A7B4B9E897E}" dt="2023-10-16T14:56:50.345" v="263" actId="255"/>
          <ac:spMkLst>
            <pc:docMk/>
            <pc:sldMk cId="1193426777" sldId="258"/>
            <ac:spMk id="17" creationId="{94A774DC-A084-4D9B-A370-05EB9F45A52B}"/>
          </ac:spMkLst>
        </pc:spChg>
        <pc:graphicFrameChg chg="mod">
          <ac:chgData name="Paolo Bruschi" userId="a75eeb1e-9e8d-421e-bd1f-138b59bb6a61" providerId="ADAL" clId="{442C6E1B-B0CA-4A8A-AFA9-6A7B4B9E897E}" dt="2023-10-16T15:05:16.805" v="361" actId="1076"/>
          <ac:graphicFrameMkLst>
            <pc:docMk/>
            <pc:sldMk cId="1193426777" sldId="258"/>
            <ac:graphicFrameMk id="10" creationId="{92C09DEF-9FCC-4F32-A0C3-706D611CD60F}"/>
          </ac:graphicFrameMkLst>
        </pc:graphicFrameChg>
      </pc:sldChg>
      <pc:sldChg chg="addSp modSp mod modAnim">
        <pc:chgData name="Paolo Bruschi" userId="a75eeb1e-9e8d-421e-bd1f-138b59bb6a61" providerId="ADAL" clId="{442C6E1B-B0CA-4A8A-AFA9-6A7B4B9E897E}" dt="2023-10-16T15:07:17.563" v="394" actId="20577"/>
        <pc:sldMkLst>
          <pc:docMk/>
          <pc:sldMk cId="1361487730" sldId="259"/>
        </pc:sldMkLst>
        <pc:spChg chg="add mod">
          <ac:chgData name="Paolo Bruschi" userId="a75eeb1e-9e8d-421e-bd1f-138b59bb6a61" providerId="ADAL" clId="{442C6E1B-B0CA-4A8A-AFA9-6A7B4B9E897E}" dt="2023-10-16T14:59:18.331" v="287" actId="20577"/>
          <ac:spMkLst>
            <pc:docMk/>
            <pc:sldMk cId="1361487730" sldId="259"/>
            <ac:spMk id="13" creationId="{032E913B-14A5-A319-8D91-9ABC8F4F3C59}"/>
          </ac:spMkLst>
        </pc:spChg>
        <pc:spChg chg="add mod">
          <ac:chgData name="Paolo Bruschi" userId="a75eeb1e-9e8d-421e-bd1f-138b59bb6a61" providerId="ADAL" clId="{442C6E1B-B0CA-4A8A-AFA9-6A7B4B9E897E}" dt="2023-10-16T15:06:16.236" v="368" actId="1076"/>
          <ac:spMkLst>
            <pc:docMk/>
            <pc:sldMk cId="1361487730" sldId="259"/>
            <ac:spMk id="16" creationId="{18A66A1F-7F5B-49EF-96E3-7874846620C0}"/>
          </ac:spMkLst>
        </pc:spChg>
        <pc:spChg chg="add mod">
          <ac:chgData name="Paolo Bruschi" userId="a75eeb1e-9e8d-421e-bd1f-138b59bb6a61" providerId="ADAL" clId="{442C6E1B-B0CA-4A8A-AFA9-6A7B4B9E897E}" dt="2023-10-16T15:07:17.563" v="394" actId="20577"/>
          <ac:spMkLst>
            <pc:docMk/>
            <pc:sldMk cId="1361487730" sldId="259"/>
            <ac:spMk id="17" creationId="{27E97643-02DC-D26C-8507-BA6D8BD31986}"/>
          </ac:spMkLst>
        </pc:spChg>
        <pc:graphicFrameChg chg="mod">
          <ac:chgData name="Paolo Bruschi" userId="a75eeb1e-9e8d-421e-bd1f-138b59bb6a61" providerId="ADAL" clId="{442C6E1B-B0CA-4A8A-AFA9-6A7B4B9E897E}" dt="2023-10-16T15:07:14.331" v="393" actId="1076"/>
          <ac:graphicFrameMkLst>
            <pc:docMk/>
            <pc:sldMk cId="1361487730" sldId="259"/>
            <ac:graphicFrameMk id="6" creationId="{18433F68-5010-4104-8E51-F93BA2194343}"/>
          </ac:graphicFrameMkLst>
        </pc:graphicFrameChg>
      </pc:sldChg>
      <pc:sldChg chg="addSp modSp mod modAnim">
        <pc:chgData name="Paolo Bruschi" userId="a75eeb1e-9e8d-421e-bd1f-138b59bb6a61" providerId="ADAL" clId="{442C6E1B-B0CA-4A8A-AFA9-6A7B4B9E897E}" dt="2023-10-16T15:15:39.554" v="628"/>
        <pc:sldMkLst>
          <pc:docMk/>
          <pc:sldMk cId="602805508" sldId="260"/>
        </pc:sldMkLst>
        <pc:spChg chg="mod">
          <ac:chgData name="Paolo Bruschi" userId="a75eeb1e-9e8d-421e-bd1f-138b59bb6a61" providerId="ADAL" clId="{442C6E1B-B0CA-4A8A-AFA9-6A7B4B9E897E}" dt="2023-10-16T15:08:51.953" v="395" actId="1076"/>
          <ac:spMkLst>
            <pc:docMk/>
            <pc:sldMk cId="602805508" sldId="260"/>
            <ac:spMk id="2" creationId="{E6FC3560-67E2-4382-8A4A-1A2F10C2067E}"/>
          </ac:spMkLst>
        </pc:spChg>
        <pc:spChg chg="mod">
          <ac:chgData name="Paolo Bruschi" userId="a75eeb1e-9e8d-421e-bd1f-138b59bb6a61" providerId="ADAL" clId="{442C6E1B-B0CA-4A8A-AFA9-6A7B4B9E897E}" dt="2023-10-16T15:09:32.055" v="425" actId="1076"/>
          <ac:spMkLst>
            <pc:docMk/>
            <pc:sldMk cId="602805508" sldId="260"/>
            <ac:spMk id="7" creationId="{1EC444E4-7ACE-4659-BF5D-25B5F82E0E42}"/>
          </ac:spMkLst>
        </pc:spChg>
        <pc:spChg chg="mod">
          <ac:chgData name="Paolo Bruschi" userId="a75eeb1e-9e8d-421e-bd1f-138b59bb6a61" providerId="ADAL" clId="{442C6E1B-B0CA-4A8A-AFA9-6A7B4B9E897E}" dt="2023-10-16T15:09:35.587" v="426" actId="1076"/>
          <ac:spMkLst>
            <pc:docMk/>
            <pc:sldMk cId="602805508" sldId="260"/>
            <ac:spMk id="8" creationId="{331F469B-19A0-4B2B-960F-845C0FB21AAB}"/>
          </ac:spMkLst>
        </pc:spChg>
        <pc:spChg chg="mod">
          <ac:chgData name="Paolo Bruschi" userId="a75eeb1e-9e8d-421e-bd1f-138b59bb6a61" providerId="ADAL" clId="{442C6E1B-B0CA-4A8A-AFA9-6A7B4B9E897E}" dt="2023-10-16T15:09:47.069" v="430" actId="1076"/>
          <ac:spMkLst>
            <pc:docMk/>
            <pc:sldMk cId="602805508" sldId="260"/>
            <ac:spMk id="14" creationId="{B56FB28C-C22B-4626-BF36-C0F6717FD277}"/>
          </ac:spMkLst>
        </pc:spChg>
        <pc:spChg chg="add mod">
          <ac:chgData name="Paolo Bruschi" userId="a75eeb1e-9e8d-421e-bd1f-138b59bb6a61" providerId="ADAL" clId="{442C6E1B-B0CA-4A8A-AFA9-6A7B4B9E897E}" dt="2023-10-16T15:09:43.012" v="429" actId="1076"/>
          <ac:spMkLst>
            <pc:docMk/>
            <pc:sldMk cId="602805508" sldId="260"/>
            <ac:spMk id="15" creationId="{2EF1ADAA-526F-514B-E727-CF52E7825865}"/>
          </ac:spMkLst>
        </pc:spChg>
        <pc:spChg chg="add mod">
          <ac:chgData name="Paolo Bruschi" userId="a75eeb1e-9e8d-421e-bd1f-138b59bb6a61" providerId="ADAL" clId="{442C6E1B-B0CA-4A8A-AFA9-6A7B4B9E897E}" dt="2023-10-16T15:12:24.724" v="609" actId="20577"/>
          <ac:spMkLst>
            <pc:docMk/>
            <pc:sldMk cId="602805508" sldId="260"/>
            <ac:spMk id="16" creationId="{C5004ABF-5435-B162-E1FD-7134194B679C}"/>
          </ac:spMkLst>
        </pc:spChg>
        <pc:spChg chg="add">
          <ac:chgData name="Paolo Bruschi" userId="a75eeb1e-9e8d-421e-bd1f-138b59bb6a61" providerId="ADAL" clId="{442C6E1B-B0CA-4A8A-AFA9-6A7B4B9E897E}" dt="2023-10-16T15:11:04.078" v="485" actId="11529"/>
          <ac:spMkLst>
            <pc:docMk/>
            <pc:sldMk cId="602805508" sldId="260"/>
            <ac:spMk id="17" creationId="{BA130B2D-406A-185E-A770-805AA2CE5AD1}"/>
          </ac:spMkLst>
        </pc:spChg>
        <pc:spChg chg="add mod">
          <ac:chgData name="Paolo Bruschi" userId="a75eeb1e-9e8d-421e-bd1f-138b59bb6a61" providerId="ADAL" clId="{442C6E1B-B0CA-4A8A-AFA9-6A7B4B9E897E}" dt="2023-10-16T15:11:10.921" v="487" actId="1076"/>
          <ac:spMkLst>
            <pc:docMk/>
            <pc:sldMk cId="602805508" sldId="260"/>
            <ac:spMk id="18" creationId="{A358E586-2C64-06DD-75AD-E259CDBC464D}"/>
          </ac:spMkLst>
        </pc:spChg>
        <pc:spChg chg="add mod">
          <ac:chgData name="Paolo Bruschi" userId="a75eeb1e-9e8d-421e-bd1f-138b59bb6a61" providerId="ADAL" clId="{442C6E1B-B0CA-4A8A-AFA9-6A7B4B9E897E}" dt="2023-10-16T15:13:24.910" v="618" actId="1076"/>
          <ac:spMkLst>
            <pc:docMk/>
            <pc:sldMk cId="602805508" sldId="260"/>
            <ac:spMk id="19" creationId="{F01A3E6F-3388-224E-6409-0662E1A9DDEC}"/>
          </ac:spMkLst>
        </pc:spChg>
        <pc:picChg chg="mod">
          <ac:chgData name="Paolo Bruschi" userId="a75eeb1e-9e8d-421e-bd1f-138b59bb6a61" providerId="ADAL" clId="{442C6E1B-B0CA-4A8A-AFA9-6A7B4B9E897E}" dt="2023-10-16T15:09:39.307" v="428" actId="1076"/>
          <ac:picMkLst>
            <pc:docMk/>
            <pc:sldMk cId="602805508" sldId="260"/>
            <ac:picMk id="5" creationId="{F0385786-19BB-447D-B23B-466DF221D708}"/>
          </ac:picMkLst>
        </pc:picChg>
        <pc:picChg chg="mod">
          <ac:chgData name="Paolo Bruschi" userId="a75eeb1e-9e8d-421e-bd1f-138b59bb6a61" providerId="ADAL" clId="{442C6E1B-B0CA-4A8A-AFA9-6A7B4B9E897E}" dt="2023-10-16T15:09:29.879" v="424" actId="1076"/>
          <ac:picMkLst>
            <pc:docMk/>
            <pc:sldMk cId="602805508" sldId="260"/>
            <ac:picMk id="6" creationId="{CE799632-F1BF-4F7B-8C96-12CD57D35A2E}"/>
          </ac:picMkLst>
        </pc:picChg>
        <pc:picChg chg="mod">
          <ac:chgData name="Paolo Bruschi" userId="a75eeb1e-9e8d-421e-bd1f-138b59bb6a61" providerId="ADAL" clId="{442C6E1B-B0CA-4A8A-AFA9-6A7B4B9E897E}" dt="2023-10-16T15:10:42.923" v="483" actId="1076"/>
          <ac:picMkLst>
            <pc:docMk/>
            <pc:sldMk cId="602805508" sldId="260"/>
            <ac:picMk id="9" creationId="{CCAA5BEC-02AE-4B29-B5D5-6A3899370A99}"/>
          </ac:picMkLst>
        </pc:picChg>
        <pc:cxnChg chg="add">
          <ac:chgData name="Paolo Bruschi" userId="a75eeb1e-9e8d-421e-bd1f-138b59bb6a61" providerId="ADAL" clId="{442C6E1B-B0CA-4A8A-AFA9-6A7B4B9E897E}" dt="2023-10-16T15:13:17.832" v="617" actId="11529"/>
          <ac:cxnSpMkLst>
            <pc:docMk/>
            <pc:sldMk cId="602805508" sldId="260"/>
            <ac:cxnSpMk id="21" creationId="{5EAD5EB7-906E-D79A-526F-C427694DA0F4}"/>
          </ac:cxnSpMkLst>
        </pc:cxnChg>
      </pc:sldChg>
      <pc:sldChg chg="addSp modSp mod modAnim">
        <pc:chgData name="Paolo Bruschi" userId="a75eeb1e-9e8d-421e-bd1f-138b59bb6a61" providerId="ADAL" clId="{442C6E1B-B0CA-4A8A-AFA9-6A7B4B9E897E}" dt="2023-10-16T15:27:24.164" v="676"/>
        <pc:sldMkLst>
          <pc:docMk/>
          <pc:sldMk cId="2141630979" sldId="261"/>
        </pc:sldMkLst>
        <pc:spChg chg="mod">
          <ac:chgData name="Paolo Bruschi" userId="a75eeb1e-9e8d-421e-bd1f-138b59bb6a61" providerId="ADAL" clId="{442C6E1B-B0CA-4A8A-AFA9-6A7B4B9E897E}" dt="2023-10-16T15:26:44.866" v="674" actId="1076"/>
          <ac:spMkLst>
            <pc:docMk/>
            <pc:sldMk cId="2141630979" sldId="261"/>
            <ac:spMk id="12" creationId="{AD909CC8-4676-46C7-8786-E95B2FF99221}"/>
          </ac:spMkLst>
        </pc:spChg>
        <pc:spChg chg="mod">
          <ac:chgData name="Paolo Bruschi" userId="a75eeb1e-9e8d-421e-bd1f-138b59bb6a61" providerId="ADAL" clId="{442C6E1B-B0CA-4A8A-AFA9-6A7B4B9E897E}" dt="2023-10-16T15:23:32.528" v="657" actId="1076"/>
          <ac:spMkLst>
            <pc:docMk/>
            <pc:sldMk cId="2141630979" sldId="261"/>
            <ac:spMk id="14" creationId="{0C477A59-033B-46B7-A6E1-B557D38433E6}"/>
          </ac:spMkLst>
        </pc:spChg>
        <pc:spChg chg="add mod">
          <ac:chgData name="Paolo Bruschi" userId="a75eeb1e-9e8d-421e-bd1f-138b59bb6a61" providerId="ADAL" clId="{442C6E1B-B0CA-4A8A-AFA9-6A7B4B9E897E}" dt="2023-10-16T15:22:09.824" v="647" actId="1076"/>
          <ac:spMkLst>
            <pc:docMk/>
            <pc:sldMk cId="2141630979" sldId="261"/>
            <ac:spMk id="18" creationId="{ECA4343B-E06C-0A09-F386-B0D67D09CDD2}"/>
          </ac:spMkLst>
        </pc:spChg>
        <pc:spChg chg="add mod">
          <ac:chgData name="Paolo Bruschi" userId="a75eeb1e-9e8d-421e-bd1f-138b59bb6a61" providerId="ADAL" clId="{442C6E1B-B0CA-4A8A-AFA9-6A7B4B9E897E}" dt="2023-10-16T15:23:57.329" v="661" actId="1076"/>
          <ac:spMkLst>
            <pc:docMk/>
            <pc:sldMk cId="2141630979" sldId="261"/>
            <ac:spMk id="20" creationId="{A3A73002-4E69-184C-9D67-314AF4945500}"/>
          </ac:spMkLst>
        </pc:spChg>
        <pc:spChg chg="add mod">
          <ac:chgData name="Paolo Bruschi" userId="a75eeb1e-9e8d-421e-bd1f-138b59bb6a61" providerId="ADAL" clId="{442C6E1B-B0CA-4A8A-AFA9-6A7B4B9E897E}" dt="2023-10-16T15:26:37.898" v="673" actId="688"/>
          <ac:spMkLst>
            <pc:docMk/>
            <pc:sldMk cId="2141630979" sldId="261"/>
            <ac:spMk id="21" creationId="{5CC6CC11-20D1-2FC8-107C-1FC053716180}"/>
          </ac:spMkLst>
        </pc:spChg>
        <pc:graphicFrameChg chg="mod">
          <ac:chgData name="Paolo Bruschi" userId="a75eeb1e-9e8d-421e-bd1f-138b59bb6a61" providerId="ADAL" clId="{442C6E1B-B0CA-4A8A-AFA9-6A7B4B9E897E}" dt="2023-10-16T15:23:22.148" v="655" actId="1076"/>
          <ac:graphicFrameMkLst>
            <pc:docMk/>
            <pc:sldMk cId="2141630979" sldId="261"/>
            <ac:graphicFrameMk id="9" creationId="{860F09A0-F5D6-4712-8D34-FB1899FF4F7B}"/>
          </ac:graphicFrameMkLst>
        </pc:graphicFrameChg>
        <pc:graphicFrameChg chg="mod">
          <ac:chgData name="Paolo Bruschi" userId="a75eeb1e-9e8d-421e-bd1f-138b59bb6a61" providerId="ADAL" clId="{442C6E1B-B0CA-4A8A-AFA9-6A7B4B9E897E}" dt="2023-10-16T15:23:22.148" v="655" actId="1076"/>
          <ac:graphicFrameMkLst>
            <pc:docMk/>
            <pc:sldMk cId="2141630979" sldId="261"/>
            <ac:graphicFrameMk id="10" creationId="{F7536DCB-90E1-483B-BBCC-CAC530EAD2BA}"/>
          </ac:graphicFrameMkLst>
        </pc:graphicFrameChg>
        <pc:graphicFrameChg chg="mod">
          <ac:chgData name="Paolo Bruschi" userId="a75eeb1e-9e8d-421e-bd1f-138b59bb6a61" providerId="ADAL" clId="{442C6E1B-B0CA-4A8A-AFA9-6A7B4B9E897E}" dt="2023-10-16T15:26:44.866" v="674" actId="1076"/>
          <ac:graphicFrameMkLst>
            <pc:docMk/>
            <pc:sldMk cId="2141630979" sldId="261"/>
            <ac:graphicFrameMk id="11" creationId="{9702A15E-F919-4D74-A155-FD21C994B86F}"/>
          </ac:graphicFrameMkLst>
        </pc:graphicFrameChg>
        <pc:graphicFrameChg chg="mod">
          <ac:chgData name="Paolo Bruschi" userId="a75eeb1e-9e8d-421e-bd1f-138b59bb6a61" providerId="ADAL" clId="{442C6E1B-B0CA-4A8A-AFA9-6A7B4B9E897E}" dt="2023-10-16T15:26:13.381" v="668" actId="1076"/>
          <ac:graphicFrameMkLst>
            <pc:docMk/>
            <pc:sldMk cId="2141630979" sldId="261"/>
            <ac:graphicFrameMk id="13" creationId="{706763B6-5104-4566-94A8-2C0B0397463D}"/>
          </ac:graphicFrameMkLst>
        </pc:graphicFrameChg>
        <pc:graphicFrameChg chg="mod">
          <ac:chgData name="Paolo Bruschi" userId="a75eeb1e-9e8d-421e-bd1f-138b59bb6a61" providerId="ADAL" clId="{442C6E1B-B0CA-4A8A-AFA9-6A7B4B9E897E}" dt="2023-10-16T15:23:37.866" v="658" actId="1076"/>
          <ac:graphicFrameMkLst>
            <pc:docMk/>
            <pc:sldMk cId="2141630979" sldId="261"/>
            <ac:graphicFrameMk id="17" creationId="{2190EE74-397E-4890-86B5-B26418A6B343}"/>
          </ac:graphicFrameMkLst>
        </pc:graphicFrameChg>
        <pc:graphicFrameChg chg="add mod">
          <ac:chgData name="Paolo Bruschi" userId="a75eeb1e-9e8d-421e-bd1f-138b59bb6a61" providerId="ADAL" clId="{442C6E1B-B0CA-4A8A-AFA9-6A7B4B9E897E}" dt="2023-10-16T15:23:12.930" v="653" actId="1076"/>
          <ac:graphicFrameMkLst>
            <pc:docMk/>
            <pc:sldMk cId="2141630979" sldId="261"/>
            <ac:graphicFrameMk id="19" creationId="{73FDF9C3-9293-F64D-2B8A-38040A2FE965}"/>
          </ac:graphicFrameMkLst>
        </pc:graphicFrameChg>
        <pc:picChg chg="mod">
          <ac:chgData name="Paolo Bruschi" userId="a75eeb1e-9e8d-421e-bd1f-138b59bb6a61" providerId="ADAL" clId="{442C6E1B-B0CA-4A8A-AFA9-6A7B4B9E897E}" dt="2023-10-16T15:23:25.567" v="656" actId="1076"/>
          <ac:picMkLst>
            <pc:docMk/>
            <pc:sldMk cId="2141630979" sldId="261"/>
            <ac:picMk id="8" creationId="{20F35060-3D5C-4738-B14F-C1A00D547A15}"/>
          </ac:picMkLst>
        </pc:picChg>
      </pc:sldChg>
      <pc:sldChg chg="addSp modSp mod modAnim">
        <pc:chgData name="Paolo Bruschi" userId="a75eeb1e-9e8d-421e-bd1f-138b59bb6a61" providerId="ADAL" clId="{442C6E1B-B0CA-4A8A-AFA9-6A7B4B9E897E}" dt="2023-10-16T15:34:22.140" v="710" actId="1076"/>
        <pc:sldMkLst>
          <pc:docMk/>
          <pc:sldMk cId="2693344099" sldId="264"/>
        </pc:sldMkLst>
        <pc:spChg chg="add mod">
          <ac:chgData name="Paolo Bruschi" userId="a75eeb1e-9e8d-421e-bd1f-138b59bb6a61" providerId="ADAL" clId="{442C6E1B-B0CA-4A8A-AFA9-6A7B4B9E897E}" dt="2023-10-16T15:33:27.954" v="703" actId="1076"/>
          <ac:spMkLst>
            <pc:docMk/>
            <pc:sldMk cId="2693344099" sldId="264"/>
            <ac:spMk id="5" creationId="{005A00AA-CA5E-D307-6355-AB521EAD681A}"/>
          </ac:spMkLst>
        </pc:spChg>
        <pc:spChg chg="mod">
          <ac:chgData name="Paolo Bruschi" userId="a75eeb1e-9e8d-421e-bd1f-138b59bb6a61" providerId="ADAL" clId="{442C6E1B-B0CA-4A8A-AFA9-6A7B4B9E897E}" dt="2023-10-16T15:31:09.970" v="680" actId="115"/>
          <ac:spMkLst>
            <pc:docMk/>
            <pc:sldMk cId="2693344099" sldId="264"/>
            <ac:spMk id="7" creationId="{CC053474-ABAD-49A3-BBD0-41472F6E3740}"/>
          </ac:spMkLst>
        </pc:spChg>
        <pc:spChg chg="mod">
          <ac:chgData name="Paolo Bruschi" userId="a75eeb1e-9e8d-421e-bd1f-138b59bb6a61" providerId="ADAL" clId="{442C6E1B-B0CA-4A8A-AFA9-6A7B4B9E897E}" dt="2023-10-16T15:33:19.756" v="701" actId="1076"/>
          <ac:spMkLst>
            <pc:docMk/>
            <pc:sldMk cId="2693344099" sldId="264"/>
            <ac:spMk id="15" creationId="{CFA51187-8DF5-4C9F-944D-CB8FDAB67A4A}"/>
          </ac:spMkLst>
        </pc:spChg>
        <pc:spChg chg="mod">
          <ac:chgData name="Paolo Bruschi" userId="a75eeb1e-9e8d-421e-bd1f-138b59bb6a61" providerId="ADAL" clId="{442C6E1B-B0CA-4A8A-AFA9-6A7B4B9E897E}" dt="2023-10-16T15:34:22.140" v="710" actId="1076"/>
          <ac:spMkLst>
            <pc:docMk/>
            <pc:sldMk cId="2693344099" sldId="264"/>
            <ac:spMk id="22" creationId="{2493D9C2-EEA5-4E8C-8D30-3F078BF45842}"/>
          </ac:spMkLst>
        </pc:spChg>
        <pc:cxnChg chg="mod">
          <ac:chgData name="Paolo Bruschi" userId="a75eeb1e-9e8d-421e-bd1f-138b59bb6a61" providerId="ADAL" clId="{442C6E1B-B0CA-4A8A-AFA9-6A7B4B9E897E}" dt="2023-10-16T15:33:23.795" v="702" actId="14100"/>
          <ac:cxnSpMkLst>
            <pc:docMk/>
            <pc:sldMk cId="2693344099" sldId="264"/>
            <ac:cxnSpMk id="19" creationId="{18740C83-CE0C-4214-A7A1-901D0846F276}"/>
          </ac:cxnSpMkLst>
        </pc:cxnChg>
      </pc:sldChg>
      <pc:sldChg chg="modSp mod">
        <pc:chgData name="Paolo Bruschi" userId="a75eeb1e-9e8d-421e-bd1f-138b59bb6a61" providerId="ADAL" clId="{442C6E1B-B0CA-4A8A-AFA9-6A7B4B9E897E}" dt="2023-10-16T15:38:36.492" v="728" actId="20577"/>
        <pc:sldMkLst>
          <pc:docMk/>
          <pc:sldMk cId="2261144214" sldId="265"/>
        </pc:sldMkLst>
        <pc:spChg chg="mod">
          <ac:chgData name="Paolo Bruschi" userId="a75eeb1e-9e8d-421e-bd1f-138b59bb6a61" providerId="ADAL" clId="{442C6E1B-B0CA-4A8A-AFA9-6A7B4B9E897E}" dt="2023-10-16T15:38:36.492" v="728" actId="20577"/>
          <ac:spMkLst>
            <pc:docMk/>
            <pc:sldMk cId="2261144214" sldId="265"/>
            <ac:spMk id="2" creationId="{3AC863F0-98E9-469F-AD0B-953FD31CD624}"/>
          </ac:spMkLst>
        </pc:spChg>
      </pc:sldChg>
      <pc:sldChg chg="modSp mod">
        <pc:chgData name="Paolo Bruschi" userId="a75eeb1e-9e8d-421e-bd1f-138b59bb6a61" providerId="ADAL" clId="{442C6E1B-B0CA-4A8A-AFA9-6A7B4B9E897E}" dt="2023-10-16T15:39:25.464" v="733" actId="20577"/>
        <pc:sldMkLst>
          <pc:docMk/>
          <pc:sldMk cId="1759727371" sldId="266"/>
        </pc:sldMkLst>
        <pc:spChg chg="mod">
          <ac:chgData name="Paolo Bruschi" userId="a75eeb1e-9e8d-421e-bd1f-138b59bb6a61" providerId="ADAL" clId="{442C6E1B-B0CA-4A8A-AFA9-6A7B4B9E897E}" dt="2023-10-16T15:39:25.464" v="733" actId="20577"/>
          <ac:spMkLst>
            <pc:docMk/>
            <pc:sldMk cId="1759727371" sldId="266"/>
            <ac:spMk id="20" creationId="{7E308547-9548-4955-8A2C-62D13887FD5F}"/>
          </ac:spMkLst>
        </pc:spChg>
        <pc:graphicFrameChg chg="mod">
          <ac:chgData name="Paolo Bruschi" userId="a75eeb1e-9e8d-421e-bd1f-138b59bb6a61" providerId="ADAL" clId="{442C6E1B-B0CA-4A8A-AFA9-6A7B4B9E897E}" dt="2023-10-16T15:39:15.208" v="731"/>
          <ac:graphicFrameMkLst>
            <pc:docMk/>
            <pc:sldMk cId="1759727371" sldId="266"/>
            <ac:graphicFrameMk id="17" creationId="{AC4056DE-B49F-4B31-89B3-F395ED33B887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6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16245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6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6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6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49.wmf"/><Relationship Id="rId21" Type="http://schemas.openxmlformats.org/officeDocument/2006/relationships/image" Target="../media/image59.wmf"/><Relationship Id="rId7" Type="http://schemas.openxmlformats.org/officeDocument/2006/relationships/image" Target="../media/image52.svg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41.bin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4.wmf"/><Relationship Id="rId5" Type="http://schemas.openxmlformats.org/officeDocument/2006/relationships/image" Target="../media/image9.sv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8.wmf"/><Relationship Id="rId4" Type="http://schemas.openxmlformats.org/officeDocument/2006/relationships/image" Target="../media/image8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61.sv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68.wmf"/><Relationship Id="rId2" Type="http://schemas.openxmlformats.org/officeDocument/2006/relationships/image" Target="../media/image60.png"/><Relationship Id="rId16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9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png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9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3" Type="http://schemas.openxmlformats.org/officeDocument/2006/relationships/image" Target="../media/image14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2.wmf"/><Relationship Id="rId5" Type="http://schemas.openxmlformats.org/officeDocument/2006/relationships/image" Target="../media/image11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8.wmf"/><Relationship Id="rId3" Type="http://schemas.openxmlformats.org/officeDocument/2006/relationships/image" Target="../media/image21.svg"/><Relationship Id="rId7" Type="http://schemas.openxmlformats.org/officeDocument/2006/relationships/image" Target="../media/image23.svg"/><Relationship Id="rId12" Type="http://schemas.openxmlformats.org/officeDocument/2006/relationships/oleObject" Target="../embeddings/oleObject19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../media/image27.svg"/><Relationship Id="rId5" Type="http://schemas.openxmlformats.org/officeDocument/2006/relationships/image" Target="../media/image9.svg"/><Relationship Id="rId15" Type="http://schemas.openxmlformats.org/officeDocument/2006/relationships/image" Target="../media/image29.wmf"/><Relationship Id="rId10" Type="http://schemas.openxmlformats.org/officeDocument/2006/relationships/image" Target="../media/image26.png"/><Relationship Id="rId4" Type="http://schemas.openxmlformats.org/officeDocument/2006/relationships/image" Target="../media/image8.png"/><Relationship Id="rId9" Type="http://schemas.openxmlformats.org/officeDocument/2006/relationships/image" Target="../media/image25.svg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9.svg"/><Relationship Id="rId7" Type="http://schemas.openxmlformats.org/officeDocument/2006/relationships/image" Target="../media/image33.svg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8.wmf"/><Relationship Id="rId2" Type="http://schemas.openxmlformats.org/officeDocument/2006/relationships/image" Target="../media/image8.png"/><Relationship Id="rId16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5.wmf"/><Relationship Id="rId5" Type="http://schemas.openxmlformats.org/officeDocument/2006/relationships/image" Target="../media/image31.svg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9.wmf"/><Relationship Id="rId4" Type="http://schemas.openxmlformats.org/officeDocument/2006/relationships/image" Target="../media/image30.pn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2.wmf"/><Relationship Id="rId3" Type="http://schemas.openxmlformats.org/officeDocument/2006/relationships/image" Target="../media/image9.sv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0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1.wmf"/><Relationship Id="rId5" Type="http://schemas.openxmlformats.org/officeDocument/2006/relationships/image" Target="../media/image31.sv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0.png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11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31.bin"/><Relationship Id="rId16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.wmf"/><Relationship Id="rId5" Type="http://schemas.openxmlformats.org/officeDocument/2006/relationships/image" Target="../media/image43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ise in active device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7C5BE04-4FCA-4446-AEAE-0D22645B7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175" y="2276623"/>
            <a:ext cx="4696004" cy="2012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B941E06-C4A0-45D4-B768-E0A0B755AC80}"/>
              </a:ext>
            </a:extLst>
          </p:cNvPr>
          <p:cNvSpPr txBox="1"/>
          <p:nvPr/>
        </p:nvSpPr>
        <p:spPr>
          <a:xfrm>
            <a:off x="1018095" y="1214098"/>
            <a:ext cx="1614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B699E92-CEF0-43FA-8FAB-8890348301FB}"/>
              </a:ext>
            </a:extLst>
          </p:cNvPr>
          <p:cNvSpPr txBox="1"/>
          <p:nvPr/>
        </p:nvSpPr>
        <p:spPr>
          <a:xfrm>
            <a:off x="7418895" y="1819373"/>
            <a:ext cx="431747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noise schematization is valid up to a frequency that depends on the process and device length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ly, for integrated MOSFETs, it is possible to use this single-source model up to frequencies of several hundred MHz 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C863F0-98E9-469F-AD0B-953FD31CD6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261644" y="29098"/>
            <a:ext cx="10515600" cy="662397"/>
          </a:xfrm>
        </p:spPr>
        <p:txBody>
          <a:bodyPr/>
          <a:lstStyle/>
          <a:p>
            <a:r>
              <a:rPr lang="it-IT" dirty="0"/>
              <a:t>MOSFET vs BJT: Broadband </a:t>
            </a:r>
            <a:r>
              <a:rPr lang="it-IT" dirty="0" err="1"/>
              <a:t>nois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B828CBB-363C-4A8E-9773-FCCF697E5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6AC5DDF-BC08-4CB8-B825-E25D8423A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50839AD-3258-4F01-9066-B83BCA9DE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33341"/>
              </p:ext>
            </p:extLst>
          </p:nvPr>
        </p:nvGraphicFramePr>
        <p:xfrm>
          <a:off x="7242895" y="3510676"/>
          <a:ext cx="1692061" cy="53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28501" progId="Equation.DSMT4">
                  <p:embed/>
                </p:oleObj>
              </mc:Choice>
              <mc:Fallback>
                <p:oleObj name="Equation" r:id="rId2" imgW="723586" imgH="228501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50839AD-3258-4F01-9066-B83BCA9DE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895" y="3510676"/>
                        <a:ext cx="1692061" cy="534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E34E4F2-3C97-4FFF-B782-DDEA8B53D4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81001" y="1004189"/>
            <a:ext cx="2093185" cy="1731772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D8847EF-FD8E-4DC0-BAB9-029EED3136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603357" y="796802"/>
            <a:ext cx="2257080" cy="2380944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432D423F-B92C-4500-A391-7BD89CEB74A4}"/>
              </a:ext>
            </a:extLst>
          </p:cNvPr>
          <p:cNvSpPr txBox="1"/>
          <p:nvPr/>
        </p:nvSpPr>
        <p:spPr>
          <a:xfrm>
            <a:off x="3591612" y="1225485"/>
            <a:ext cx="34784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et us consider only the drain (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 and collector (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 noise sources. </a:t>
            </a:r>
          </a:p>
        </p:txBody>
      </p:sp>
      <p:sp>
        <p:nvSpPr>
          <p:cNvPr id="9" name="Freccia a sinistra 8">
            <a:extLst>
              <a:ext uri="{FF2B5EF4-FFF2-40B4-BE49-F238E27FC236}">
                <a16:creationId xmlns:a16="http://schemas.microsoft.com/office/drawing/2014/main" id="{FF48F844-D65C-40A8-96BC-302F613BE2F7}"/>
              </a:ext>
            </a:extLst>
          </p:cNvPr>
          <p:cNvSpPr/>
          <p:nvPr/>
        </p:nvSpPr>
        <p:spPr>
          <a:xfrm>
            <a:off x="9728462" y="1781666"/>
            <a:ext cx="386499" cy="22624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5B741DC-F59F-48A1-BD35-A6DABBA94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3390"/>
              </p:ext>
            </p:extLst>
          </p:nvPr>
        </p:nvGraphicFramePr>
        <p:xfrm>
          <a:off x="514350" y="3298825"/>
          <a:ext cx="37274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28600" progId="Equation.DSMT4">
                  <p:embed/>
                </p:oleObj>
              </mc:Choice>
              <mc:Fallback>
                <p:oleObj name="Equation" r:id="rId8" imgW="14731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5B741DC-F59F-48A1-BD35-A6DABBA94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298825"/>
                        <a:ext cx="3727450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3519048-9D4F-45BD-9209-95E4FA0F4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78691"/>
              </p:ext>
            </p:extLst>
          </p:nvPr>
        </p:nvGraphicFramePr>
        <p:xfrm>
          <a:off x="514350" y="3906838"/>
          <a:ext cx="25701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93480" progId="Equation.DSMT4">
                  <p:embed/>
                </p:oleObj>
              </mc:Choice>
              <mc:Fallback>
                <p:oleObj name="Equation" r:id="rId10" imgW="101592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3519048-9D4F-45BD-9209-95E4FA0F4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906838"/>
                        <a:ext cx="2570163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ED403F3-37AC-413E-8B0C-23045C71C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25287"/>
              </p:ext>
            </p:extLst>
          </p:nvPr>
        </p:nvGraphicFramePr>
        <p:xfrm>
          <a:off x="7242895" y="4045011"/>
          <a:ext cx="1276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431640" progId="Equation.DSMT4">
                  <p:embed/>
                </p:oleObj>
              </mc:Choice>
              <mc:Fallback>
                <p:oleObj name="Equation" r:id="rId12" imgW="54576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ED403F3-37AC-413E-8B0C-23045C71C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895" y="4045011"/>
                        <a:ext cx="1276350" cy="1011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4E9AEB4-BC6C-4841-832A-863047C23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49177"/>
              </p:ext>
            </p:extLst>
          </p:nvPr>
        </p:nvGraphicFramePr>
        <p:xfrm>
          <a:off x="8858544" y="4011464"/>
          <a:ext cx="27908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419040" progId="Equation.DSMT4">
                  <p:embed/>
                </p:oleObj>
              </mc:Choice>
              <mc:Fallback>
                <p:oleObj name="Equation" r:id="rId14" imgW="1193760" imgH="4190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4E9AEB4-BC6C-4841-832A-863047C23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544" y="4011464"/>
                        <a:ext cx="2790825" cy="98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B8D3276-D40D-4277-BFBB-FCB1A919C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26061"/>
              </p:ext>
            </p:extLst>
          </p:nvPr>
        </p:nvGraphicFramePr>
        <p:xfrm>
          <a:off x="7242895" y="4942052"/>
          <a:ext cx="3532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280" imgH="419040" progId="Equation.DSMT4">
                  <p:embed/>
                </p:oleObj>
              </mc:Choice>
              <mc:Fallback>
                <p:oleObj name="Equation" r:id="rId16" imgW="1511280" imgH="4190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6B8D3276-D40D-4277-BFBB-FCB1A919C0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895" y="4942052"/>
                        <a:ext cx="3532188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E17FBCB-B7A3-4757-B5A2-D6500CA07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0122"/>
              </p:ext>
            </p:extLst>
          </p:nvPr>
        </p:nvGraphicFramePr>
        <p:xfrm>
          <a:off x="596900" y="5307013"/>
          <a:ext cx="35020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228600" progId="Equation.DSMT4">
                  <p:embed/>
                </p:oleObj>
              </mc:Choice>
              <mc:Fallback>
                <p:oleObj name="Equation" r:id="rId18" imgW="1384200" imgH="2286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5E17FBCB-B7A3-4757-B5A2-D6500CA07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307013"/>
                        <a:ext cx="35020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9194DD2-5816-4500-83A2-0E8A7818B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55166"/>
              </p:ext>
            </p:extLst>
          </p:nvPr>
        </p:nvGraphicFramePr>
        <p:xfrm>
          <a:off x="4457700" y="5005960"/>
          <a:ext cx="16383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393480" progId="Equation.DSMT4">
                  <p:embed/>
                </p:oleObj>
              </mc:Choice>
              <mc:Fallback>
                <p:oleObj name="Equation" r:id="rId20" imgW="647640" imgH="3934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9194DD2-5816-4500-83A2-0E8A7818B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005960"/>
                        <a:ext cx="1638300" cy="998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igura a mano libera 16"/>
          <p:cNvSpPr/>
          <p:nvPr/>
        </p:nvSpPr>
        <p:spPr>
          <a:xfrm>
            <a:off x="410547" y="737118"/>
            <a:ext cx="4086808" cy="4208106"/>
          </a:xfrm>
          <a:custGeom>
            <a:avLst/>
            <a:gdLst>
              <a:gd name="connsiteX0" fmla="*/ 18661 w 4086808"/>
              <a:gd name="connsiteY0" fmla="*/ 4208106 h 4208106"/>
              <a:gd name="connsiteX1" fmla="*/ 4058816 w 4086808"/>
              <a:gd name="connsiteY1" fmla="*/ 4180115 h 4208106"/>
              <a:gd name="connsiteX2" fmla="*/ 4086808 w 4086808"/>
              <a:gd name="connsiteY2" fmla="*/ 2258009 h 4208106"/>
              <a:gd name="connsiteX3" fmla="*/ 3051110 w 4086808"/>
              <a:gd name="connsiteY3" fmla="*/ 1716833 h 4208106"/>
              <a:gd name="connsiteX4" fmla="*/ 3079102 w 4086808"/>
              <a:gd name="connsiteY4" fmla="*/ 9331 h 4208106"/>
              <a:gd name="connsiteX5" fmla="*/ 0 w 4086808"/>
              <a:gd name="connsiteY5" fmla="*/ 0 h 4208106"/>
              <a:gd name="connsiteX6" fmla="*/ 18661 w 4086808"/>
              <a:gd name="connsiteY6" fmla="*/ 4208106 h 4208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86808" h="4208106">
                <a:moveTo>
                  <a:pt x="18661" y="4208106"/>
                </a:moveTo>
                <a:lnTo>
                  <a:pt x="4058816" y="4180115"/>
                </a:lnTo>
                <a:lnTo>
                  <a:pt x="4086808" y="2258009"/>
                </a:lnTo>
                <a:lnTo>
                  <a:pt x="3051110" y="1716833"/>
                </a:lnTo>
                <a:lnTo>
                  <a:pt x="3079102" y="9331"/>
                </a:lnTo>
                <a:lnTo>
                  <a:pt x="0" y="0"/>
                </a:lnTo>
                <a:cubicBezTo>
                  <a:pt x="6220" y="1402702"/>
                  <a:pt x="12441" y="2805404"/>
                  <a:pt x="18661" y="4208106"/>
                </a:cubicBezTo>
                <a:close/>
              </a:path>
            </a:pathLst>
          </a:cu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ccia a destra 17"/>
          <p:cNvSpPr/>
          <p:nvPr/>
        </p:nvSpPr>
        <p:spPr>
          <a:xfrm>
            <a:off x="8519245" y="4405313"/>
            <a:ext cx="339299" cy="25066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 19"/>
          <p:cNvSpPr/>
          <p:nvPr/>
        </p:nvSpPr>
        <p:spPr>
          <a:xfrm>
            <a:off x="3517641" y="5626359"/>
            <a:ext cx="6652726" cy="507597"/>
          </a:xfrm>
          <a:custGeom>
            <a:avLst/>
            <a:gdLst>
              <a:gd name="connsiteX0" fmla="*/ 6652726 w 6652726"/>
              <a:gd name="connsiteY0" fmla="*/ 0 h 507597"/>
              <a:gd name="connsiteX1" fmla="*/ 6186196 w 6652726"/>
              <a:gd name="connsiteY1" fmla="*/ 354563 h 507597"/>
              <a:gd name="connsiteX2" fmla="*/ 5551714 w 6652726"/>
              <a:gd name="connsiteY2" fmla="*/ 447870 h 507597"/>
              <a:gd name="connsiteX3" fmla="*/ 2332653 w 6652726"/>
              <a:gd name="connsiteY3" fmla="*/ 485192 h 507597"/>
              <a:gd name="connsiteX4" fmla="*/ 783771 w 6652726"/>
              <a:gd name="connsiteY4" fmla="*/ 503853 h 507597"/>
              <a:gd name="connsiteX5" fmla="*/ 391886 w 6652726"/>
              <a:gd name="connsiteY5" fmla="*/ 410547 h 507597"/>
              <a:gd name="connsiteX6" fmla="*/ 0 w 6652726"/>
              <a:gd name="connsiteY6" fmla="*/ 233265 h 507597"/>
              <a:gd name="connsiteX7" fmla="*/ 0 w 6652726"/>
              <a:gd name="connsiteY7" fmla="*/ 233265 h 507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52726" h="507597">
                <a:moveTo>
                  <a:pt x="6652726" y="0"/>
                </a:moveTo>
                <a:cubicBezTo>
                  <a:pt x="6511212" y="139959"/>
                  <a:pt x="6369698" y="279918"/>
                  <a:pt x="6186196" y="354563"/>
                </a:cubicBezTo>
                <a:cubicBezTo>
                  <a:pt x="6002694" y="429208"/>
                  <a:pt x="6193971" y="426099"/>
                  <a:pt x="5551714" y="447870"/>
                </a:cubicBezTo>
                <a:cubicBezTo>
                  <a:pt x="4909457" y="469642"/>
                  <a:pt x="2332653" y="485192"/>
                  <a:pt x="2332653" y="485192"/>
                </a:cubicBezTo>
                <a:cubicBezTo>
                  <a:pt x="1537996" y="494522"/>
                  <a:pt x="1107232" y="516294"/>
                  <a:pt x="783771" y="503853"/>
                </a:cubicBezTo>
                <a:cubicBezTo>
                  <a:pt x="460310" y="491412"/>
                  <a:pt x="522515" y="455645"/>
                  <a:pt x="391886" y="410547"/>
                </a:cubicBezTo>
                <a:cubicBezTo>
                  <a:pt x="261257" y="365449"/>
                  <a:pt x="0" y="233265"/>
                  <a:pt x="0" y="233265"/>
                </a:cubicBezTo>
                <a:lnTo>
                  <a:pt x="0" y="233265"/>
                </a:ln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14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8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42FD84-0F34-4B6B-A0F6-630CCC250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2285"/>
            <a:ext cx="10515600" cy="662397"/>
          </a:xfrm>
        </p:spPr>
        <p:txBody>
          <a:bodyPr/>
          <a:lstStyle/>
          <a:p>
            <a:r>
              <a:rPr lang="it-IT" dirty="0"/>
              <a:t>BJT input </a:t>
            </a:r>
            <a:r>
              <a:rPr lang="it-IT" dirty="0" err="1"/>
              <a:t>referred</a:t>
            </a:r>
            <a:r>
              <a:rPr lang="it-IT" dirty="0"/>
              <a:t> </a:t>
            </a:r>
            <a:r>
              <a:rPr lang="it-IT" dirty="0" err="1"/>
              <a:t>noise</a:t>
            </a:r>
            <a:r>
              <a:rPr lang="it-IT" dirty="0"/>
              <a:t>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35A1C86-224F-48AF-A9D4-B1742206B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E0C4F9-781D-49A7-810B-C7E0C497C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B986F742-26C7-44FD-B403-74F6EE557E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65987" y="1001236"/>
            <a:ext cx="4373982" cy="258928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C7F8F31-EEAC-48CD-9658-E24DE7AF3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69593"/>
              </p:ext>
            </p:extLst>
          </p:nvPr>
        </p:nvGraphicFramePr>
        <p:xfrm>
          <a:off x="5974930" y="1931007"/>
          <a:ext cx="16637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31640" progId="Equation.DSMT4">
                  <p:embed/>
                </p:oleObj>
              </mc:Choice>
              <mc:Fallback>
                <p:oleObj name="Equation" r:id="rId4" imgW="7236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C7F8F31-EEAC-48CD-9658-E24DE7AF3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930" y="1931007"/>
                        <a:ext cx="16637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5CE7D6E-31B3-4168-AE12-A48F8191A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73492"/>
              </p:ext>
            </p:extLst>
          </p:nvPr>
        </p:nvGraphicFramePr>
        <p:xfrm>
          <a:off x="5956355" y="964382"/>
          <a:ext cx="1196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431640" progId="Equation.DSMT4">
                  <p:embed/>
                </p:oleObj>
              </mc:Choice>
              <mc:Fallback>
                <p:oleObj name="Equation" r:id="rId6" imgW="5205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55CE7D6E-31B3-4168-AE12-A48F8191AF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55" y="964382"/>
                        <a:ext cx="119697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8914D09-CEE0-4558-92DC-89A8CDABC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67011"/>
              </p:ext>
            </p:extLst>
          </p:nvPr>
        </p:nvGraphicFramePr>
        <p:xfrm>
          <a:off x="8367392" y="1485984"/>
          <a:ext cx="23034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8914D09-CEE0-4558-92DC-89A8CDABC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392" y="1485984"/>
                        <a:ext cx="2303462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664A7A4-288F-4CAA-9661-9D46ADD00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57452"/>
              </p:ext>
            </p:extLst>
          </p:nvPr>
        </p:nvGraphicFramePr>
        <p:xfrm>
          <a:off x="6089232" y="3089930"/>
          <a:ext cx="1781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664A7A4-288F-4CAA-9661-9D46ADD00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232" y="3089930"/>
                        <a:ext cx="17811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DFD98DC-31F9-4961-B758-17A1837F7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97384"/>
              </p:ext>
            </p:extLst>
          </p:nvPr>
        </p:nvGraphicFramePr>
        <p:xfrm>
          <a:off x="8169716" y="3073539"/>
          <a:ext cx="17224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DFD98DC-31F9-4961-B758-17A1837F74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716" y="3073539"/>
                        <a:ext cx="1722438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E265AE7-5F76-4C35-A3C2-8995246A4268}"/>
              </a:ext>
            </a:extLst>
          </p:cNvPr>
          <p:cNvSpPr txBox="1"/>
          <p:nvPr/>
        </p:nvSpPr>
        <p:spPr>
          <a:xfrm>
            <a:off x="6089232" y="3868002"/>
            <a:ext cx="53750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case, the noise voltage sourc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only significant contribution to the input referred noise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B71278B-D9B7-4348-99A0-CC66402C5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30597"/>
              </p:ext>
            </p:extLst>
          </p:nvPr>
        </p:nvGraphicFramePr>
        <p:xfrm>
          <a:off x="1795301" y="4062380"/>
          <a:ext cx="1851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431640" progId="Equation.DSMT4">
                  <p:embed/>
                </p:oleObj>
              </mc:Choice>
              <mc:Fallback>
                <p:oleObj name="Equation" r:id="rId14" imgW="85068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DB71278B-D9B7-4348-99A0-CC66402C5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01" y="4062380"/>
                        <a:ext cx="185102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497961D-9934-4DDA-8B2A-79CD1C83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47245"/>
              </p:ext>
            </p:extLst>
          </p:nvPr>
        </p:nvGraphicFramePr>
        <p:xfrm>
          <a:off x="3733015" y="3965902"/>
          <a:ext cx="16303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482400" progId="Equation.DSMT4">
                  <p:embed/>
                </p:oleObj>
              </mc:Choice>
              <mc:Fallback>
                <p:oleObj name="Equation" r:id="rId16" imgW="749160" imgH="4824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497961D-9934-4DDA-8B2A-79CD1C838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15" y="3965902"/>
                        <a:ext cx="1630363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C4056DE-B49F-4B31-89B3-F395ED33B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03056"/>
              </p:ext>
            </p:extLst>
          </p:nvPr>
        </p:nvGraphicFramePr>
        <p:xfrm>
          <a:off x="1733550" y="5265738"/>
          <a:ext cx="35353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25400" imgH="431640" progId="Equation.DSMT4">
                  <p:embed/>
                </p:oleObj>
              </mc:Choice>
              <mc:Fallback>
                <p:oleObj name="Equation" r:id="rId18" imgW="1625400" imgH="4316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AC4056DE-B49F-4B31-89B3-F395ED33B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5265738"/>
                        <a:ext cx="3535363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F0AC0D7-EC69-4699-A860-78AFF4320499}"/>
              </a:ext>
            </a:extLst>
          </p:cNvPr>
          <p:cNvSpPr txBox="1"/>
          <p:nvPr/>
        </p:nvSpPr>
        <p:spPr>
          <a:xfrm>
            <a:off x="417455" y="4295173"/>
            <a:ext cx="782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JT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E308547-9548-4955-8A2C-62D13887FD5F}"/>
              </a:ext>
            </a:extLst>
          </p:cNvPr>
          <p:cNvSpPr txBox="1"/>
          <p:nvPr/>
        </p:nvSpPr>
        <p:spPr>
          <a:xfrm>
            <a:off x="75790" y="5461495"/>
            <a:ext cx="1516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OSFET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0FF65DD3-A2CD-4630-A15D-86585CE0AACA}"/>
              </a:ext>
            </a:extLst>
          </p:cNvPr>
          <p:cNvSpPr txBox="1"/>
          <p:nvPr/>
        </p:nvSpPr>
        <p:spPr>
          <a:xfrm>
            <a:off x="6243039" y="5235777"/>
            <a:ext cx="44278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uch more noise for the sam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ic current consumption!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025B0816-F387-4F06-B073-0B61265663A0}"/>
              </a:ext>
            </a:extLst>
          </p:cNvPr>
          <p:cNvCxnSpPr>
            <a:cxnSpLocks/>
          </p:cNvCxnSpPr>
          <p:nvPr/>
        </p:nvCxnSpPr>
        <p:spPr>
          <a:xfrm flipH="1">
            <a:off x="4939969" y="5226201"/>
            <a:ext cx="382840" cy="21105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1B489295-8942-451D-996F-32A2C71D8F5F}"/>
              </a:ext>
            </a:extLst>
          </p:cNvPr>
          <p:cNvCxnSpPr>
            <a:cxnSpLocks/>
          </p:cNvCxnSpPr>
          <p:nvPr/>
        </p:nvCxnSpPr>
        <p:spPr>
          <a:xfrm>
            <a:off x="3872845" y="5226201"/>
            <a:ext cx="169683" cy="322685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ttangolo arrotondato 4"/>
          <p:cNvSpPr/>
          <p:nvPr/>
        </p:nvSpPr>
        <p:spPr>
          <a:xfrm>
            <a:off x="2407298" y="2112701"/>
            <a:ext cx="578498" cy="960838"/>
          </a:xfrm>
          <a:prstGeom prst="roundRect">
            <a:avLst/>
          </a:prstGeom>
          <a:solidFill>
            <a:schemeClr val="accent1">
              <a:lumMod val="40000"/>
              <a:lumOff val="6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tangolo arrotondato 24"/>
          <p:cNvSpPr/>
          <p:nvPr/>
        </p:nvSpPr>
        <p:spPr>
          <a:xfrm>
            <a:off x="3417913" y="1610550"/>
            <a:ext cx="736398" cy="681094"/>
          </a:xfrm>
          <a:prstGeom prst="roundRect">
            <a:avLst>
              <a:gd name="adj" fmla="val 24954"/>
            </a:avLst>
          </a:prstGeom>
          <a:solidFill>
            <a:schemeClr val="accent1">
              <a:lumMod val="40000"/>
              <a:lumOff val="6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025B0816-F387-4F06-B073-0B61265663A0}"/>
              </a:ext>
            </a:extLst>
          </p:cNvPr>
          <p:cNvCxnSpPr>
            <a:cxnSpLocks/>
          </p:cNvCxnSpPr>
          <p:nvPr/>
        </p:nvCxnSpPr>
        <p:spPr>
          <a:xfrm flipH="1" flipV="1">
            <a:off x="4444267" y="2626358"/>
            <a:ext cx="801901" cy="192876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972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5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530B288-4B4A-436F-AF91-4927C6DEA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86751"/>
            <a:ext cx="10515600" cy="662397"/>
          </a:xfrm>
        </p:spPr>
        <p:txBody>
          <a:bodyPr/>
          <a:lstStyle/>
          <a:p>
            <a:r>
              <a:rPr lang="en-US"/>
              <a:t>The Noise Efficiency Factor (NEF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B54B038-99EE-4F09-A9D9-166DB1CBB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A5A8A3-EDFC-4FD1-BA43-76F41D7D3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68267E0-0509-4FFA-A7C1-0EBE8F384C91}"/>
              </a:ext>
            </a:extLst>
          </p:cNvPr>
          <p:cNvSpPr txBox="1"/>
          <p:nvPr/>
        </p:nvSpPr>
        <p:spPr>
          <a:xfrm>
            <a:off x="693624" y="922945"/>
            <a:ext cx="108988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 single-BJT amplifier offers an excellent trade-off between noise and power consumption, in 1987 M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teyaer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KU Leuven University) proposed a FOM (figure of merit) called NEF to characterize all voltage amplifiers in terms of noise efficiency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0991D5C-BD84-4CEF-97C5-16A9ED3EB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46649"/>
              </p:ext>
            </p:extLst>
          </p:nvPr>
        </p:nvGraphicFramePr>
        <p:xfrm>
          <a:off x="1984441" y="2842103"/>
          <a:ext cx="3485177" cy="156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749300" progId="Equation.DSMT4">
                  <p:embed/>
                </p:oleObj>
              </mc:Choice>
              <mc:Fallback>
                <p:oleObj name="Equation" r:id="rId2" imgW="1663700" imgH="7493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0991D5C-BD84-4CEF-97C5-16A9ED3EB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41" y="2842103"/>
                        <a:ext cx="3485177" cy="1569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8F84375A-E532-46B0-89F3-BEBBF2E043EC}"/>
              </a:ext>
            </a:extLst>
          </p:cNvPr>
          <p:cNvSpPr/>
          <p:nvPr/>
        </p:nvSpPr>
        <p:spPr>
          <a:xfrm>
            <a:off x="4172115" y="2592674"/>
            <a:ext cx="2384982" cy="397768"/>
          </a:xfrm>
          <a:custGeom>
            <a:avLst/>
            <a:gdLst>
              <a:gd name="connsiteX0" fmla="*/ 2384982 w 2384982"/>
              <a:gd name="connsiteY0" fmla="*/ 11269 h 397768"/>
              <a:gd name="connsiteX1" fmla="*/ 1640264 w 2384982"/>
              <a:gd name="connsiteY1" fmla="*/ 1842 h 397768"/>
              <a:gd name="connsiteX2" fmla="*/ 688157 w 2384982"/>
              <a:gd name="connsiteY2" fmla="*/ 20695 h 397768"/>
              <a:gd name="connsiteX3" fmla="*/ 226243 w 2384982"/>
              <a:gd name="connsiteY3" fmla="*/ 190378 h 397768"/>
              <a:gd name="connsiteX4" fmla="*/ 0 w 2384982"/>
              <a:gd name="connsiteY4" fmla="*/ 397768 h 397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84982" h="397768">
                <a:moveTo>
                  <a:pt x="2384982" y="11269"/>
                </a:moveTo>
                <a:cubicBezTo>
                  <a:pt x="2150097" y="6555"/>
                  <a:pt x="1923068" y="271"/>
                  <a:pt x="1640264" y="1842"/>
                </a:cubicBezTo>
                <a:cubicBezTo>
                  <a:pt x="1357460" y="3413"/>
                  <a:pt x="923827" y="-10728"/>
                  <a:pt x="688157" y="20695"/>
                </a:cubicBezTo>
                <a:cubicBezTo>
                  <a:pt x="452487" y="52118"/>
                  <a:pt x="340936" y="127533"/>
                  <a:pt x="226243" y="190378"/>
                </a:cubicBezTo>
                <a:cubicBezTo>
                  <a:pt x="111550" y="253223"/>
                  <a:pt x="55775" y="325495"/>
                  <a:pt x="0" y="397768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8F70282-4190-4ED2-84F4-D31BB1AF5FA3}"/>
              </a:ext>
            </a:extLst>
          </p:cNvPr>
          <p:cNvSpPr txBox="1"/>
          <p:nvPr/>
        </p:nvSpPr>
        <p:spPr>
          <a:xfrm>
            <a:off x="6858754" y="2604591"/>
            <a:ext cx="43600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otal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rms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noise of the amplifier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under consideration</a:t>
            </a:r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A8236F98-12EF-4077-9F9E-9BCEAD8BC99C}"/>
              </a:ext>
            </a:extLst>
          </p:cNvPr>
          <p:cNvSpPr/>
          <p:nvPr/>
        </p:nvSpPr>
        <p:spPr>
          <a:xfrm flipV="1">
            <a:off x="5087999" y="4278168"/>
            <a:ext cx="2384982" cy="397768"/>
          </a:xfrm>
          <a:custGeom>
            <a:avLst/>
            <a:gdLst>
              <a:gd name="connsiteX0" fmla="*/ 2384982 w 2384982"/>
              <a:gd name="connsiteY0" fmla="*/ 11269 h 397768"/>
              <a:gd name="connsiteX1" fmla="*/ 1640264 w 2384982"/>
              <a:gd name="connsiteY1" fmla="*/ 1842 h 397768"/>
              <a:gd name="connsiteX2" fmla="*/ 688157 w 2384982"/>
              <a:gd name="connsiteY2" fmla="*/ 20695 h 397768"/>
              <a:gd name="connsiteX3" fmla="*/ 226243 w 2384982"/>
              <a:gd name="connsiteY3" fmla="*/ 190378 h 397768"/>
              <a:gd name="connsiteX4" fmla="*/ 0 w 2384982"/>
              <a:gd name="connsiteY4" fmla="*/ 397768 h 397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84982" h="397768">
                <a:moveTo>
                  <a:pt x="2384982" y="11269"/>
                </a:moveTo>
                <a:cubicBezTo>
                  <a:pt x="2150097" y="6555"/>
                  <a:pt x="1923068" y="271"/>
                  <a:pt x="1640264" y="1842"/>
                </a:cubicBezTo>
                <a:cubicBezTo>
                  <a:pt x="1357460" y="3413"/>
                  <a:pt x="923827" y="-10728"/>
                  <a:pt x="688157" y="20695"/>
                </a:cubicBezTo>
                <a:cubicBezTo>
                  <a:pt x="452487" y="52118"/>
                  <a:pt x="340936" y="127533"/>
                  <a:pt x="226243" y="190378"/>
                </a:cubicBezTo>
                <a:cubicBezTo>
                  <a:pt x="111550" y="253223"/>
                  <a:pt x="55775" y="325495"/>
                  <a:pt x="0" y="397768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808F25BB-E8A1-400E-AE3C-FA0B69E63C95}"/>
              </a:ext>
            </a:extLst>
          </p:cNvPr>
          <p:cNvSpPr/>
          <p:nvPr/>
        </p:nvSpPr>
        <p:spPr>
          <a:xfrm flipV="1">
            <a:off x="4426637" y="4345468"/>
            <a:ext cx="3046343" cy="397768"/>
          </a:xfrm>
          <a:custGeom>
            <a:avLst/>
            <a:gdLst>
              <a:gd name="connsiteX0" fmla="*/ 2384982 w 2384982"/>
              <a:gd name="connsiteY0" fmla="*/ 11269 h 397768"/>
              <a:gd name="connsiteX1" fmla="*/ 1640264 w 2384982"/>
              <a:gd name="connsiteY1" fmla="*/ 1842 h 397768"/>
              <a:gd name="connsiteX2" fmla="*/ 688157 w 2384982"/>
              <a:gd name="connsiteY2" fmla="*/ 20695 h 397768"/>
              <a:gd name="connsiteX3" fmla="*/ 226243 w 2384982"/>
              <a:gd name="connsiteY3" fmla="*/ 190378 h 397768"/>
              <a:gd name="connsiteX4" fmla="*/ 0 w 2384982"/>
              <a:gd name="connsiteY4" fmla="*/ 397768 h 397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84982" h="397768">
                <a:moveTo>
                  <a:pt x="2384982" y="11269"/>
                </a:moveTo>
                <a:cubicBezTo>
                  <a:pt x="2150097" y="6555"/>
                  <a:pt x="1923068" y="271"/>
                  <a:pt x="1640264" y="1842"/>
                </a:cubicBezTo>
                <a:cubicBezTo>
                  <a:pt x="1357460" y="3413"/>
                  <a:pt x="923827" y="-10728"/>
                  <a:pt x="688157" y="20695"/>
                </a:cubicBezTo>
                <a:cubicBezTo>
                  <a:pt x="452487" y="52118"/>
                  <a:pt x="340936" y="127533"/>
                  <a:pt x="226243" y="190378"/>
                </a:cubicBezTo>
                <a:cubicBezTo>
                  <a:pt x="111550" y="253223"/>
                  <a:pt x="55775" y="325495"/>
                  <a:pt x="0" y="397768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C9871B5-89A1-4E0E-8359-955B68D14ED5}"/>
              </a:ext>
            </a:extLst>
          </p:cNvPr>
          <p:cNvSpPr txBox="1"/>
          <p:nvPr/>
        </p:nvSpPr>
        <p:spPr>
          <a:xfrm>
            <a:off x="7447127" y="3798258"/>
            <a:ext cx="45817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ive noise bandwidth an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tal current consumption of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plifier under consideration </a:t>
            </a: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2B5A53A0-5737-4984-A89C-C222BDC8A5F4}"/>
              </a:ext>
            </a:extLst>
          </p:cNvPr>
          <p:cNvSpPr/>
          <p:nvPr/>
        </p:nvSpPr>
        <p:spPr>
          <a:xfrm>
            <a:off x="4737723" y="3435588"/>
            <a:ext cx="731895" cy="83099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FECAF58-74AB-485B-BEAA-568E7F94DBA8}"/>
              </a:ext>
            </a:extLst>
          </p:cNvPr>
          <p:cNvSpPr txBox="1"/>
          <p:nvPr/>
        </p:nvSpPr>
        <p:spPr>
          <a:xfrm>
            <a:off x="588906" y="4848006"/>
            <a:ext cx="2299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enominator =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B343477-E9A1-4911-BAB4-D96510E71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17395"/>
              </p:ext>
            </p:extLst>
          </p:nvPr>
        </p:nvGraphicFramePr>
        <p:xfrm>
          <a:off x="2762415" y="4841023"/>
          <a:ext cx="140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7B343477-E9A1-4911-BAB4-D96510E71D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415" y="4841023"/>
                        <a:ext cx="14097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6BDA361-F443-4BFE-9A06-DE275B2F08E3}"/>
              </a:ext>
            </a:extLst>
          </p:cNvPr>
          <p:cNvSpPr txBox="1"/>
          <p:nvPr/>
        </p:nvSpPr>
        <p:spPr>
          <a:xfrm>
            <a:off x="556181" y="5665663"/>
            <a:ext cx="9654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m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oltage of a BJT with same current and BW of the amplifier 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025B0816-F387-4F06-B073-0B61265663A0}"/>
              </a:ext>
            </a:extLst>
          </p:cNvPr>
          <p:cNvCxnSpPr>
            <a:cxnSpLocks/>
          </p:cNvCxnSpPr>
          <p:nvPr/>
        </p:nvCxnSpPr>
        <p:spPr>
          <a:xfrm flipV="1">
            <a:off x="3635022" y="5382141"/>
            <a:ext cx="42078" cy="28352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82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 animBg="1"/>
      <p:bldP spid="12" grpId="0"/>
      <p:bldP spid="13" grpId="0" animBg="1"/>
      <p:bldP spid="14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51699" y="136527"/>
            <a:ext cx="10515600" cy="662397"/>
          </a:xfrm>
        </p:spPr>
        <p:txBody>
          <a:bodyPr/>
          <a:lstStyle/>
          <a:p>
            <a:r>
              <a:rPr lang="en-US"/>
              <a:t>Mosfet Thermal nois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077EE94-6E6E-4366-AEDA-80A587C2C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25117"/>
              </p:ext>
            </p:extLst>
          </p:nvPr>
        </p:nvGraphicFramePr>
        <p:xfrm>
          <a:off x="3978896" y="1253213"/>
          <a:ext cx="3194165" cy="95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20227" imgH="393529" progId="Equation.DSMT4">
                  <p:embed/>
                </p:oleObj>
              </mc:Choice>
              <mc:Fallback>
                <p:oleObj name="Equation" r:id="rId3" imgW="1320227" imgH="393529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077EE94-6E6E-4366-AEDA-80A587C2C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896" y="1253213"/>
                        <a:ext cx="3194165" cy="952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84C7A8D-8EAB-4EAB-9F6E-C9595C452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230315"/>
              </p:ext>
            </p:extLst>
          </p:nvPr>
        </p:nvGraphicFramePr>
        <p:xfrm>
          <a:off x="3786391" y="2053410"/>
          <a:ext cx="18113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431640" progId="Equation.DSMT4">
                  <p:embed/>
                </p:oleObj>
              </mc:Choice>
              <mc:Fallback>
                <p:oleObj name="Equation" r:id="rId5" imgW="7491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4C7A8D-8EAB-4EAB-9F6E-C9595C452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391" y="2053410"/>
                        <a:ext cx="1811338" cy="104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3123092-18C6-446D-8814-6AC888650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986683"/>
              </p:ext>
            </p:extLst>
          </p:nvPr>
        </p:nvGraphicFramePr>
        <p:xfrm>
          <a:off x="5851780" y="2504037"/>
          <a:ext cx="162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3123092-18C6-446D-8814-6AC8886507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780" y="2504037"/>
                        <a:ext cx="1627187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9472A3E-7A28-4B20-A0F5-8C6DA204F3F1}"/>
              </a:ext>
            </a:extLst>
          </p:cNvPr>
          <p:cNvSpPr txBox="1"/>
          <p:nvPr/>
        </p:nvSpPr>
        <p:spPr>
          <a:xfrm>
            <a:off x="6009499" y="2053410"/>
            <a:ext cx="145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ically: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13B2995-4302-4458-85DC-3A9FB8A8A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8444"/>
              </p:ext>
            </p:extLst>
          </p:nvPr>
        </p:nvGraphicFramePr>
        <p:xfrm>
          <a:off x="3896481" y="4433905"/>
          <a:ext cx="3116907" cy="57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31366" imgH="228501" progId="Equation.DSMT4">
                  <p:embed/>
                </p:oleObj>
              </mc:Choice>
              <mc:Fallback>
                <p:oleObj name="Equation" r:id="rId9" imgW="1231366" imgH="228501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13B2995-4302-4458-85DC-3A9FB8A8A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481" y="4433905"/>
                        <a:ext cx="3116907" cy="578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AF28D1D-7CBE-4E44-A643-3376C7F2F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170054"/>
              </p:ext>
            </p:extLst>
          </p:nvPr>
        </p:nvGraphicFramePr>
        <p:xfrm>
          <a:off x="8003977" y="4916021"/>
          <a:ext cx="3502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84200" imgH="393480" progId="Equation.DSMT4">
                  <p:embed/>
                </p:oleObj>
              </mc:Choice>
              <mc:Fallback>
                <p:oleObj name="Equation" r:id="rId11" imgW="1384200" imgH="3934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6AF28D1D-7CBE-4E44-A643-3376C7F2F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977" y="4916021"/>
                        <a:ext cx="3502025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96012722-29C3-4A95-AF4D-DBAB0DD03021}"/>
              </a:ext>
            </a:extLst>
          </p:cNvPr>
          <p:cNvCxnSpPr/>
          <p:nvPr/>
        </p:nvCxnSpPr>
        <p:spPr>
          <a:xfrm>
            <a:off x="6096000" y="5012300"/>
            <a:ext cx="867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DF40784D-495D-4892-AAD5-FA112C2A8ED4}"/>
              </a:ext>
            </a:extLst>
          </p:cNvPr>
          <p:cNvCxnSpPr/>
          <p:nvPr/>
        </p:nvCxnSpPr>
        <p:spPr>
          <a:xfrm>
            <a:off x="10611594" y="5641133"/>
            <a:ext cx="867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A10DBD57-AFA2-4D82-AB7A-E648E1E45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5014"/>
              </p:ext>
            </p:extLst>
          </p:nvPr>
        </p:nvGraphicFramePr>
        <p:xfrm>
          <a:off x="4048936" y="4952851"/>
          <a:ext cx="1960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A10DBD57-AFA2-4D82-AB7A-E648E1E45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36" y="4952851"/>
                        <a:ext cx="1960563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999C7C69-BCCF-409A-8A38-74A3A1821CDD}"/>
              </a:ext>
            </a:extLst>
          </p:cNvPr>
          <p:cNvSpPr/>
          <p:nvPr/>
        </p:nvSpPr>
        <p:spPr>
          <a:xfrm>
            <a:off x="3459637" y="1084082"/>
            <a:ext cx="4276185" cy="20604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61D16C6F-AADA-833E-5331-8A016F262A68}"/>
              </a:ext>
            </a:extLst>
          </p:cNvPr>
          <p:cNvSpPr txBox="1"/>
          <p:nvPr/>
        </p:nvSpPr>
        <p:spPr>
          <a:xfrm>
            <a:off x="9544758" y="3272623"/>
            <a:ext cx="367408" cy="461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400" i="1" spc="0" baseline="0" dirty="0">
                <a:ln/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i</a:t>
            </a:r>
            <a:r>
              <a:rPr lang="en-US" sz="2400" i="1" spc="0" baseline="-30642" dirty="0">
                <a:ln/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n</a:t>
            </a:r>
          </a:p>
        </p:txBody>
      </p: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B69E0245-F854-839C-0A02-68E3924E9B65}"/>
              </a:ext>
            </a:extLst>
          </p:cNvPr>
          <p:cNvSpPr txBox="1"/>
          <p:nvPr/>
        </p:nvSpPr>
        <p:spPr>
          <a:xfrm>
            <a:off x="9632278" y="4011227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1" spc="0" baseline="0" dirty="0">
                <a:ln/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R</a:t>
            </a:r>
          </a:p>
        </p:txBody>
      </p:sp>
      <p:grpSp>
        <p:nvGrpSpPr>
          <p:cNvPr id="41" name="Gruppo 40">
            <a:extLst>
              <a:ext uri="{FF2B5EF4-FFF2-40B4-BE49-F238E27FC236}">
                <a16:creationId xmlns:a16="http://schemas.microsoft.com/office/drawing/2014/main" id="{E8145741-BC93-0564-8061-64B7E62B1D89}"/>
              </a:ext>
            </a:extLst>
          </p:cNvPr>
          <p:cNvGrpSpPr/>
          <p:nvPr/>
        </p:nvGrpSpPr>
        <p:grpSpPr>
          <a:xfrm rot="16200000">
            <a:off x="9451585" y="3083531"/>
            <a:ext cx="1386858" cy="1583502"/>
            <a:chOff x="10458785" y="3427352"/>
            <a:chExt cx="1386858" cy="1583502"/>
          </a:xfrm>
        </p:grpSpPr>
        <p:grpSp>
          <p:nvGrpSpPr>
            <p:cNvPr id="18" name="Elemento grafico 23">
              <a:extLst>
                <a:ext uri="{FF2B5EF4-FFF2-40B4-BE49-F238E27FC236}">
                  <a16:creationId xmlns:a16="http://schemas.microsoft.com/office/drawing/2014/main" id="{0E9D3D3F-FCCB-83F4-13D3-691FB2749B69}"/>
                </a:ext>
              </a:extLst>
            </p:cNvPr>
            <p:cNvGrpSpPr/>
            <p:nvPr/>
          </p:nvGrpSpPr>
          <p:grpSpPr>
            <a:xfrm>
              <a:off x="10927731" y="3853107"/>
              <a:ext cx="489455" cy="743433"/>
              <a:chOff x="10927731" y="3853107"/>
              <a:chExt cx="489455" cy="743433"/>
            </a:xfrm>
          </p:grpSpPr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2791473F-C45E-A19F-BA8D-544E69DC0D10}"/>
                  </a:ext>
                </a:extLst>
              </p:cNvPr>
              <p:cNvSpPr/>
              <p:nvPr/>
            </p:nvSpPr>
            <p:spPr>
              <a:xfrm flipV="1">
                <a:off x="10927731" y="3977020"/>
                <a:ext cx="489455" cy="495606"/>
              </a:xfrm>
              <a:custGeom>
                <a:avLst/>
                <a:gdLst>
                  <a:gd name="connsiteX0" fmla="*/ 489397 w 489455"/>
                  <a:gd name="connsiteY0" fmla="*/ 247663 h 495606"/>
                  <a:gd name="connsiteX1" fmla="*/ 244669 w 489455"/>
                  <a:gd name="connsiteY1" fmla="*/ 495466 h 495606"/>
                  <a:gd name="connsiteX2" fmla="*/ -59 w 489455"/>
                  <a:gd name="connsiteY2" fmla="*/ 247663 h 495606"/>
                  <a:gd name="connsiteX3" fmla="*/ 244669 w 489455"/>
                  <a:gd name="connsiteY3" fmla="*/ -140 h 495606"/>
                  <a:gd name="connsiteX4" fmla="*/ 489397 w 489455"/>
                  <a:gd name="connsiteY4" fmla="*/ 247663 h 4956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89455" h="495606">
                    <a:moveTo>
                      <a:pt x="489397" y="247663"/>
                    </a:moveTo>
                    <a:cubicBezTo>
                      <a:pt x="489397" y="384521"/>
                      <a:pt x="379828" y="495466"/>
                      <a:pt x="244669" y="495466"/>
                    </a:cubicBezTo>
                    <a:cubicBezTo>
                      <a:pt x="109510" y="495466"/>
                      <a:pt x="-59" y="384521"/>
                      <a:pt x="-59" y="247663"/>
                    </a:cubicBezTo>
                    <a:cubicBezTo>
                      <a:pt x="-59" y="110806"/>
                      <a:pt x="109510" y="-140"/>
                      <a:pt x="244669" y="-140"/>
                    </a:cubicBezTo>
                    <a:cubicBezTo>
                      <a:pt x="379828" y="-140"/>
                      <a:pt x="489397" y="110806"/>
                      <a:pt x="489397" y="247663"/>
                    </a:cubicBezTo>
                    <a:close/>
                  </a:path>
                </a:pathLst>
              </a:custGeom>
              <a:noFill/>
              <a:ln w="29284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" name="Figura a mano libera: forma 26">
                <a:extLst>
                  <a:ext uri="{FF2B5EF4-FFF2-40B4-BE49-F238E27FC236}">
                    <a16:creationId xmlns:a16="http://schemas.microsoft.com/office/drawing/2014/main" id="{48E1C961-A232-7D37-D27E-26EB64400B96}"/>
                  </a:ext>
                </a:extLst>
              </p:cNvPr>
              <p:cNvSpPr/>
              <p:nvPr/>
            </p:nvSpPr>
            <p:spPr>
              <a:xfrm flipV="1">
                <a:off x="11172459" y="3853107"/>
                <a:ext cx="14682" cy="123926"/>
              </a:xfrm>
              <a:custGeom>
                <a:avLst/>
                <a:gdLst>
                  <a:gd name="connsiteX0" fmla="*/ -58 w 14682"/>
                  <a:gd name="connsiteY0" fmla="*/ -166 h 123926"/>
                  <a:gd name="connsiteX1" fmla="*/ -58 w 14682"/>
                  <a:gd name="connsiteY1" fmla="*/ 123760 h 1239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82" h="123926">
                    <a:moveTo>
                      <a:pt x="-58" y="-166"/>
                    </a:moveTo>
                    <a:lnTo>
                      <a:pt x="-58" y="123760"/>
                    </a:lnTo>
                  </a:path>
                </a:pathLst>
              </a:custGeom>
              <a:noFill/>
              <a:ln w="29284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igura a mano libera: forma 27">
                <a:extLst>
                  <a:ext uri="{FF2B5EF4-FFF2-40B4-BE49-F238E27FC236}">
                    <a16:creationId xmlns:a16="http://schemas.microsoft.com/office/drawing/2014/main" id="{887C2799-11CB-AF8E-F500-55D485DA3555}"/>
                  </a:ext>
                </a:extLst>
              </p:cNvPr>
              <p:cNvSpPr/>
              <p:nvPr/>
            </p:nvSpPr>
            <p:spPr>
              <a:xfrm flipV="1">
                <a:off x="11172459" y="4472614"/>
                <a:ext cx="14682" cy="123926"/>
              </a:xfrm>
              <a:custGeom>
                <a:avLst/>
                <a:gdLst>
                  <a:gd name="connsiteX0" fmla="*/ -58 w 14682"/>
                  <a:gd name="connsiteY0" fmla="*/ 123812 h 123926"/>
                  <a:gd name="connsiteX1" fmla="*/ -58 w 14682"/>
                  <a:gd name="connsiteY1" fmla="*/ -114 h 1239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82" h="123926">
                    <a:moveTo>
                      <a:pt x="-58" y="123812"/>
                    </a:moveTo>
                    <a:lnTo>
                      <a:pt x="-58" y="-114"/>
                    </a:lnTo>
                  </a:path>
                </a:pathLst>
              </a:custGeom>
              <a:noFill/>
              <a:ln w="29284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A39E1C44-3581-2857-FD82-96BC622BD00E}"/>
                  </a:ext>
                </a:extLst>
              </p:cNvPr>
              <p:cNvSpPr/>
              <p:nvPr/>
            </p:nvSpPr>
            <p:spPr>
              <a:xfrm flipV="1">
                <a:off x="11172459" y="4038965"/>
                <a:ext cx="14682" cy="294254"/>
              </a:xfrm>
              <a:custGeom>
                <a:avLst/>
                <a:gdLst>
                  <a:gd name="connsiteX0" fmla="*/ -58 w 14682"/>
                  <a:gd name="connsiteY0" fmla="*/ 294111 h 294254"/>
                  <a:gd name="connsiteX1" fmla="*/ -58 w 14682"/>
                  <a:gd name="connsiteY1" fmla="*/ -144 h 2942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82" h="294254">
                    <a:moveTo>
                      <a:pt x="-58" y="294111"/>
                    </a:moveTo>
                    <a:lnTo>
                      <a:pt x="-58" y="-144"/>
                    </a:lnTo>
                  </a:path>
                </a:pathLst>
              </a:custGeom>
              <a:noFill/>
              <a:ln w="29284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717F0512-0C25-1F4D-EA35-93D6D0AE2CC2}"/>
                  </a:ext>
                </a:extLst>
              </p:cNvPr>
              <p:cNvSpPr/>
              <p:nvPr/>
            </p:nvSpPr>
            <p:spPr>
              <a:xfrm flipV="1">
                <a:off x="11099531" y="4292743"/>
                <a:ext cx="145793" cy="117939"/>
              </a:xfrm>
              <a:custGeom>
                <a:avLst/>
                <a:gdLst>
                  <a:gd name="connsiteX0" fmla="*/ 72870 w 145793"/>
                  <a:gd name="connsiteY0" fmla="*/ -130 h 117939"/>
                  <a:gd name="connsiteX1" fmla="*/ -58 w 145793"/>
                  <a:gd name="connsiteY1" fmla="*/ 117810 h 117939"/>
                  <a:gd name="connsiteX2" fmla="*/ 145735 w 145793"/>
                  <a:gd name="connsiteY2" fmla="*/ 117810 h 117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5793" h="117939">
                    <a:moveTo>
                      <a:pt x="72870" y="-130"/>
                    </a:moveTo>
                    <a:lnTo>
                      <a:pt x="-58" y="117810"/>
                    </a:lnTo>
                    <a:lnTo>
                      <a:pt x="145735" y="117810"/>
                    </a:lnTo>
                    <a:close/>
                  </a:path>
                </a:pathLst>
              </a:custGeom>
              <a:solidFill>
                <a:srgbClr val="000000"/>
              </a:solidFill>
              <a:ln w="29284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3FEE40B2-772A-CEB6-2A06-623F4642600A}"/>
                </a:ext>
              </a:extLst>
            </p:cNvPr>
            <p:cNvSpPr/>
            <p:nvPr/>
          </p:nvSpPr>
          <p:spPr>
            <a:xfrm>
              <a:off x="10564323" y="4596516"/>
              <a:ext cx="608110" cy="191252"/>
            </a:xfrm>
            <a:custGeom>
              <a:avLst/>
              <a:gdLst>
                <a:gd name="connsiteX0" fmla="*/ 608110 w 608110"/>
                <a:gd name="connsiteY0" fmla="*/ 0 h 191252"/>
                <a:gd name="connsiteX1" fmla="*/ 608110 w 608110"/>
                <a:gd name="connsiteY1" fmla="*/ 191253 h 191252"/>
                <a:gd name="connsiteX2" fmla="*/ 0 w 608110"/>
                <a:gd name="connsiteY2" fmla="*/ 191253 h 1912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08110" h="191252">
                  <a:moveTo>
                    <a:pt x="608110" y="0"/>
                  </a:moveTo>
                  <a:lnTo>
                    <a:pt x="608110" y="191253"/>
                  </a:lnTo>
                  <a:lnTo>
                    <a:pt x="0" y="191253"/>
                  </a:lnTo>
                </a:path>
              </a:pathLst>
            </a:custGeom>
            <a:noFill/>
            <a:ln w="29283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C2C35CA9-6732-D3C8-8443-E79CFC2EC851}"/>
                </a:ext>
              </a:extLst>
            </p:cNvPr>
            <p:cNvSpPr/>
            <p:nvPr/>
          </p:nvSpPr>
          <p:spPr>
            <a:xfrm>
              <a:off x="10564323" y="3632803"/>
              <a:ext cx="608110" cy="220301"/>
            </a:xfrm>
            <a:custGeom>
              <a:avLst/>
              <a:gdLst>
                <a:gd name="connsiteX0" fmla="*/ 608110 w 608110"/>
                <a:gd name="connsiteY0" fmla="*/ 220301 h 220301"/>
                <a:gd name="connsiteX1" fmla="*/ 608110 w 608110"/>
                <a:gd name="connsiteY1" fmla="*/ 0 h 220301"/>
                <a:gd name="connsiteX2" fmla="*/ 0 w 608110"/>
                <a:gd name="connsiteY2" fmla="*/ 0 h 2203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08110" h="220301">
                  <a:moveTo>
                    <a:pt x="608110" y="220301"/>
                  </a:moveTo>
                  <a:lnTo>
                    <a:pt x="608110" y="0"/>
                  </a:lnTo>
                  <a:lnTo>
                    <a:pt x="0" y="0"/>
                  </a:lnTo>
                </a:path>
              </a:pathLst>
            </a:custGeom>
            <a:noFill/>
            <a:ln w="29283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igura a mano libera: forma 33">
              <a:extLst>
                <a:ext uri="{FF2B5EF4-FFF2-40B4-BE49-F238E27FC236}">
                  <a16:creationId xmlns:a16="http://schemas.microsoft.com/office/drawing/2014/main" id="{9C8719A2-16E0-2DF5-B341-9B232545082E}"/>
                </a:ext>
              </a:extLst>
            </p:cNvPr>
            <p:cNvSpPr/>
            <p:nvPr/>
          </p:nvSpPr>
          <p:spPr>
            <a:xfrm>
              <a:off x="10458785" y="3760671"/>
              <a:ext cx="205558" cy="925011"/>
            </a:xfrm>
            <a:custGeom>
              <a:avLst/>
              <a:gdLst>
                <a:gd name="connsiteX0" fmla="*/ 102779 w 205558"/>
                <a:gd name="connsiteY0" fmla="*/ 0 h 925011"/>
                <a:gd name="connsiteX1" fmla="*/ 102779 w 205558"/>
                <a:gd name="connsiteY1" fmla="*/ 154169 h 925011"/>
                <a:gd name="connsiteX2" fmla="*/ 0 w 205558"/>
                <a:gd name="connsiteY2" fmla="*/ 205558 h 925011"/>
                <a:gd name="connsiteX3" fmla="*/ 205558 w 205558"/>
                <a:gd name="connsiteY3" fmla="*/ 308337 h 925011"/>
                <a:gd name="connsiteX4" fmla="*/ 0 w 205558"/>
                <a:gd name="connsiteY4" fmla="*/ 411116 h 925011"/>
                <a:gd name="connsiteX5" fmla="*/ 205558 w 205558"/>
                <a:gd name="connsiteY5" fmla="*/ 513895 h 925011"/>
                <a:gd name="connsiteX6" fmla="*/ 0 w 205558"/>
                <a:gd name="connsiteY6" fmla="*/ 616675 h 925011"/>
                <a:gd name="connsiteX7" fmla="*/ 205558 w 205558"/>
                <a:gd name="connsiteY7" fmla="*/ 719454 h 925011"/>
                <a:gd name="connsiteX8" fmla="*/ 102779 w 205558"/>
                <a:gd name="connsiteY8" fmla="*/ 770843 h 925011"/>
                <a:gd name="connsiteX9" fmla="*/ 102779 w 205558"/>
                <a:gd name="connsiteY9" fmla="*/ 925012 h 9250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05558" h="925011">
                  <a:moveTo>
                    <a:pt x="102779" y="0"/>
                  </a:moveTo>
                  <a:lnTo>
                    <a:pt x="102779" y="154169"/>
                  </a:lnTo>
                  <a:lnTo>
                    <a:pt x="0" y="205558"/>
                  </a:lnTo>
                  <a:lnTo>
                    <a:pt x="205558" y="308337"/>
                  </a:lnTo>
                  <a:lnTo>
                    <a:pt x="0" y="411116"/>
                  </a:lnTo>
                  <a:lnTo>
                    <a:pt x="205558" y="513895"/>
                  </a:lnTo>
                  <a:lnTo>
                    <a:pt x="0" y="616675"/>
                  </a:lnTo>
                  <a:lnTo>
                    <a:pt x="205558" y="719454"/>
                  </a:lnTo>
                  <a:lnTo>
                    <a:pt x="102779" y="770843"/>
                  </a:lnTo>
                  <a:lnTo>
                    <a:pt x="102779" y="925012"/>
                  </a:lnTo>
                </a:path>
              </a:pathLst>
            </a:custGeom>
            <a:noFill/>
            <a:ln w="29283" cap="rnd">
              <a:solidFill>
                <a:srgbClr val="FF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D175F444-5A47-F883-E009-761A7FFE00A7}"/>
                </a:ext>
              </a:extLst>
            </p:cNvPr>
            <p:cNvSpPr/>
            <p:nvPr/>
          </p:nvSpPr>
          <p:spPr>
            <a:xfrm>
              <a:off x="10561564" y="3626005"/>
              <a:ext cx="14682" cy="134665"/>
            </a:xfrm>
            <a:custGeom>
              <a:avLst/>
              <a:gdLst>
                <a:gd name="connsiteX0" fmla="*/ 0 w 14682"/>
                <a:gd name="connsiteY0" fmla="*/ 134666 h 134665"/>
                <a:gd name="connsiteX1" fmla="*/ 0 w 14682"/>
                <a:gd name="connsiteY1" fmla="*/ 0 h 1346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82" h="134665">
                  <a:moveTo>
                    <a:pt x="0" y="134666"/>
                  </a:moveTo>
                  <a:lnTo>
                    <a:pt x="0" y="0"/>
                  </a:lnTo>
                </a:path>
              </a:pathLst>
            </a:custGeom>
            <a:noFill/>
            <a:ln w="29283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igura a mano libera: forma 36">
              <a:extLst>
                <a:ext uri="{FF2B5EF4-FFF2-40B4-BE49-F238E27FC236}">
                  <a16:creationId xmlns:a16="http://schemas.microsoft.com/office/drawing/2014/main" id="{64532BCD-EA57-69A4-96FA-45899AA72EE3}"/>
                </a:ext>
              </a:extLst>
            </p:cNvPr>
            <p:cNvSpPr/>
            <p:nvPr/>
          </p:nvSpPr>
          <p:spPr>
            <a:xfrm>
              <a:off x="10561564" y="4685683"/>
              <a:ext cx="14682" cy="101887"/>
            </a:xfrm>
            <a:custGeom>
              <a:avLst/>
              <a:gdLst>
                <a:gd name="connsiteX0" fmla="*/ 0 w 14682"/>
                <a:gd name="connsiteY0" fmla="*/ 0 h 101887"/>
                <a:gd name="connsiteX1" fmla="*/ 0 w 14682"/>
                <a:gd name="connsiteY1" fmla="*/ 101888 h 1018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82" h="101887">
                  <a:moveTo>
                    <a:pt x="0" y="0"/>
                  </a:moveTo>
                  <a:lnTo>
                    <a:pt x="0" y="101888"/>
                  </a:lnTo>
                </a:path>
              </a:pathLst>
            </a:custGeom>
            <a:noFill/>
            <a:ln w="29283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Figura a mano libera: forma 37">
              <a:extLst>
                <a:ext uri="{FF2B5EF4-FFF2-40B4-BE49-F238E27FC236}">
                  <a16:creationId xmlns:a16="http://schemas.microsoft.com/office/drawing/2014/main" id="{86A4BF08-D0D1-1DA2-3AFC-37F4BE7E01AF}"/>
                </a:ext>
              </a:extLst>
            </p:cNvPr>
            <p:cNvSpPr/>
            <p:nvPr/>
          </p:nvSpPr>
          <p:spPr>
            <a:xfrm>
              <a:off x="10561564" y="4787570"/>
              <a:ext cx="14682" cy="223284"/>
            </a:xfrm>
            <a:custGeom>
              <a:avLst/>
              <a:gdLst>
                <a:gd name="connsiteX0" fmla="*/ 0 w 14682"/>
                <a:gd name="connsiteY0" fmla="*/ 0 h 223284"/>
                <a:gd name="connsiteX1" fmla="*/ 0 w 14682"/>
                <a:gd name="connsiteY1" fmla="*/ 223285 h 2232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82" h="223284">
                  <a:moveTo>
                    <a:pt x="0" y="0"/>
                  </a:moveTo>
                  <a:lnTo>
                    <a:pt x="0" y="223285"/>
                  </a:lnTo>
                </a:path>
              </a:pathLst>
            </a:custGeom>
            <a:noFill/>
            <a:ln w="29283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Figura a mano libera: forma 38">
              <a:extLst>
                <a:ext uri="{FF2B5EF4-FFF2-40B4-BE49-F238E27FC236}">
                  <a16:creationId xmlns:a16="http://schemas.microsoft.com/office/drawing/2014/main" id="{89CA9457-FD24-0A84-4B99-1C2D7F9DADF9}"/>
                </a:ext>
              </a:extLst>
            </p:cNvPr>
            <p:cNvSpPr/>
            <p:nvPr/>
          </p:nvSpPr>
          <p:spPr>
            <a:xfrm>
              <a:off x="10561564" y="3427352"/>
              <a:ext cx="14682" cy="198652"/>
            </a:xfrm>
            <a:custGeom>
              <a:avLst/>
              <a:gdLst>
                <a:gd name="connsiteX0" fmla="*/ 0 w 14682"/>
                <a:gd name="connsiteY0" fmla="*/ 198653 h 198652"/>
                <a:gd name="connsiteX1" fmla="*/ 0 w 14682"/>
                <a:gd name="connsiteY1" fmla="*/ 0 h 198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82" h="198652">
                  <a:moveTo>
                    <a:pt x="0" y="198653"/>
                  </a:moveTo>
                  <a:lnTo>
                    <a:pt x="0" y="0"/>
                  </a:lnTo>
                </a:path>
              </a:pathLst>
            </a:custGeom>
            <a:noFill/>
            <a:ln w="29283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D5B546DA-339F-D079-1BC4-1C3FDF695334}"/>
                </a:ext>
              </a:extLst>
            </p:cNvPr>
            <p:cNvSpPr/>
            <p:nvPr/>
          </p:nvSpPr>
          <p:spPr>
            <a:xfrm>
              <a:off x="11595921" y="3921545"/>
              <a:ext cx="249722" cy="179487"/>
            </a:xfrm>
            <a:custGeom>
              <a:avLst/>
              <a:gdLst>
                <a:gd name="connsiteX0" fmla="*/ 0 w 249722"/>
                <a:gd name="connsiteY0" fmla="*/ 0 h 179487"/>
                <a:gd name="connsiteX1" fmla="*/ 249722 w 249722"/>
                <a:gd name="connsiteY1" fmla="*/ 0 h 179487"/>
                <a:gd name="connsiteX2" fmla="*/ 249722 w 249722"/>
                <a:gd name="connsiteY2" fmla="*/ 179488 h 179487"/>
                <a:gd name="connsiteX3" fmla="*/ 0 w 249722"/>
                <a:gd name="connsiteY3" fmla="*/ 179488 h 1794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49722" h="179487">
                  <a:moveTo>
                    <a:pt x="0" y="0"/>
                  </a:moveTo>
                  <a:lnTo>
                    <a:pt x="249722" y="0"/>
                  </a:lnTo>
                  <a:lnTo>
                    <a:pt x="249722" y="179488"/>
                  </a:lnTo>
                  <a:lnTo>
                    <a:pt x="0" y="179488"/>
                  </a:lnTo>
                  <a:close/>
                </a:path>
              </a:pathLst>
            </a:custGeom>
            <a:solidFill>
              <a:srgbClr val="FFFFFF">
                <a:alpha val="99000"/>
              </a:srgbClr>
            </a:solidFill>
            <a:ln w="29283" cap="rnd">
              <a:solidFill>
                <a:srgbClr val="FFFFFF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0D4028A4-B9B1-42A1-AF0D-0BEBBFDC909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639193" y="762374"/>
            <a:ext cx="2093185" cy="1731772"/>
          </a:xfrm>
          <a:prstGeom prst="rect">
            <a:avLst/>
          </a:prstGeom>
        </p:spPr>
      </p:pic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03EF8BA0-6F1C-45CA-89E0-CE65C17D4CF8}"/>
              </a:ext>
            </a:extLst>
          </p:cNvPr>
          <p:cNvSpPr txBox="1"/>
          <p:nvPr/>
        </p:nvSpPr>
        <p:spPr>
          <a:xfrm>
            <a:off x="494469" y="2810131"/>
            <a:ext cx="27903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ing frequency independent, thermal noise is the origin of th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road-ba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oise in MOSFETs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499928" y="3246929"/>
            <a:ext cx="42655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 more general express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at resembles thermal noise in resistors:</a:t>
            </a:r>
          </a:p>
        </p:txBody>
      </p:sp>
      <p:sp>
        <p:nvSpPr>
          <p:cNvPr id="6" name="Figura a mano libera 5"/>
          <p:cNvSpPr/>
          <p:nvPr/>
        </p:nvSpPr>
        <p:spPr>
          <a:xfrm>
            <a:off x="3140104" y="1629988"/>
            <a:ext cx="879635" cy="3875918"/>
          </a:xfrm>
          <a:custGeom>
            <a:avLst/>
            <a:gdLst>
              <a:gd name="connsiteX0" fmla="*/ 780046 w 879635"/>
              <a:gd name="connsiteY0" fmla="*/ 26796 h 3875918"/>
              <a:gd name="connsiteX1" fmla="*/ 218732 w 879635"/>
              <a:gd name="connsiteY1" fmla="*/ 72063 h 3875918"/>
              <a:gd name="connsiteX2" fmla="*/ 37662 w 879635"/>
              <a:gd name="connsiteY2" fmla="*/ 642432 h 3875918"/>
              <a:gd name="connsiteX3" fmla="*/ 1448 w 879635"/>
              <a:gd name="connsiteY3" fmla="*/ 1692634 h 3875918"/>
              <a:gd name="connsiteX4" fmla="*/ 64823 w 879635"/>
              <a:gd name="connsiteY4" fmla="*/ 3322258 h 3875918"/>
              <a:gd name="connsiteX5" fmla="*/ 309266 w 879635"/>
              <a:gd name="connsiteY5" fmla="*/ 3756824 h 3875918"/>
              <a:gd name="connsiteX6" fmla="*/ 662351 w 879635"/>
              <a:gd name="connsiteY6" fmla="*/ 3865465 h 3875918"/>
              <a:gd name="connsiteX7" fmla="*/ 879635 w 879635"/>
              <a:gd name="connsiteY7" fmla="*/ 3865465 h 3875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79635" h="3875918">
                <a:moveTo>
                  <a:pt x="780046" y="26796"/>
                </a:moveTo>
                <a:cubicBezTo>
                  <a:pt x="561254" y="-1874"/>
                  <a:pt x="342463" y="-30543"/>
                  <a:pt x="218732" y="72063"/>
                </a:cubicBezTo>
                <a:cubicBezTo>
                  <a:pt x="95001" y="174669"/>
                  <a:pt x="73876" y="372337"/>
                  <a:pt x="37662" y="642432"/>
                </a:cubicBezTo>
                <a:cubicBezTo>
                  <a:pt x="1448" y="912527"/>
                  <a:pt x="-3079" y="1245996"/>
                  <a:pt x="1448" y="1692634"/>
                </a:cubicBezTo>
                <a:cubicBezTo>
                  <a:pt x="5975" y="2139272"/>
                  <a:pt x="13520" y="2978226"/>
                  <a:pt x="64823" y="3322258"/>
                </a:cubicBezTo>
                <a:cubicBezTo>
                  <a:pt x="116126" y="3666290"/>
                  <a:pt x="209678" y="3666290"/>
                  <a:pt x="309266" y="3756824"/>
                </a:cubicBezTo>
                <a:cubicBezTo>
                  <a:pt x="408854" y="3847358"/>
                  <a:pt x="567289" y="3847358"/>
                  <a:pt x="662351" y="3865465"/>
                </a:cubicBezTo>
                <a:cubicBezTo>
                  <a:pt x="757412" y="3883572"/>
                  <a:pt x="818523" y="3874518"/>
                  <a:pt x="879635" y="3865465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8128CB6-B9F7-0DB8-ACCC-60B296828902}"/>
              </a:ext>
            </a:extLst>
          </p:cNvPr>
          <p:cNvSpPr txBox="1"/>
          <p:nvPr/>
        </p:nvSpPr>
        <p:spPr>
          <a:xfrm>
            <a:off x="8092210" y="2494146"/>
            <a:ext cx="39148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rmal noise of a resistor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noise current.</a:t>
            </a:r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9DEC54E9-DE2D-C93D-E2AB-6FF6B47B0193}"/>
              </a:ext>
            </a:extLst>
          </p:cNvPr>
          <p:cNvSpPr/>
          <p:nvPr/>
        </p:nvSpPr>
        <p:spPr>
          <a:xfrm>
            <a:off x="7923175" y="2270800"/>
            <a:ext cx="4083889" cy="3678996"/>
          </a:xfrm>
          <a:prstGeom prst="roundRect">
            <a:avLst>
              <a:gd name="adj" fmla="val 10176"/>
            </a:avLst>
          </a:prstGeom>
          <a:noFill/>
          <a:ln w="3810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44981D3C-F20C-78FF-1D37-ABCA517447FB}"/>
              </a:ext>
            </a:extLst>
          </p:cNvPr>
          <p:cNvSpPr txBox="1"/>
          <p:nvPr/>
        </p:nvSpPr>
        <p:spPr>
          <a:xfrm>
            <a:off x="8172264" y="528937"/>
            <a:ext cx="37044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simplicity, we will use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18A5E362-D346-268D-FBB9-8A7A41066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243171"/>
              </p:ext>
            </p:extLst>
          </p:nvPr>
        </p:nvGraphicFramePr>
        <p:xfrm>
          <a:off x="8495700" y="1098517"/>
          <a:ext cx="2703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17440" imgH="393480" progId="Equation.DSMT4">
                  <p:embed/>
                </p:oleObj>
              </mc:Choice>
              <mc:Fallback>
                <p:oleObj name="Equation" r:id="rId17" imgW="1117440" imgH="39348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18A5E362-D346-268D-FBB9-8A7A41066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5700" y="1098517"/>
                        <a:ext cx="2703512" cy="952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ttangolo con angoli arrotondati 41">
            <a:extLst>
              <a:ext uri="{FF2B5EF4-FFF2-40B4-BE49-F238E27FC236}">
                <a16:creationId xmlns:a16="http://schemas.microsoft.com/office/drawing/2014/main" id="{6BD3E555-3DF6-3648-D4DD-B36F7E8E19D4}"/>
              </a:ext>
            </a:extLst>
          </p:cNvPr>
          <p:cNvSpPr/>
          <p:nvPr/>
        </p:nvSpPr>
        <p:spPr>
          <a:xfrm>
            <a:off x="8003978" y="1066378"/>
            <a:ext cx="3872762" cy="1025687"/>
          </a:xfrm>
          <a:prstGeom prst="roundRect">
            <a:avLst>
              <a:gd name="adj" fmla="val 354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2" grpId="0" animBg="1"/>
      <p:bldP spid="31" grpId="0"/>
      <p:bldP spid="35" grpId="0"/>
      <p:bldP spid="5" grpId="0"/>
      <p:bldP spid="6" grpId="0" animBg="1"/>
      <p:bldP spid="12" grpId="0"/>
      <p:bldP spid="13" grpId="0" animBg="1"/>
      <p:bldP spid="14" grpId="0"/>
      <p:bldP spid="4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D043D3F-32A9-4DA5-940D-E7B5F28DA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58" y="-14217"/>
            <a:ext cx="10515600" cy="662397"/>
          </a:xfrm>
        </p:spPr>
        <p:txBody>
          <a:bodyPr/>
          <a:lstStyle/>
          <a:p>
            <a:r>
              <a:rPr lang="en-US" dirty="0" err="1"/>
              <a:t>Mosfet</a:t>
            </a:r>
            <a:r>
              <a:rPr lang="en-US" dirty="0"/>
              <a:t> flicker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71DF987-FC0F-4638-A5E0-A686D73BE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4E70D3D-B5A4-41E1-BAF9-6112E8832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60845CF-8480-4A57-ABA0-589B6A30A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80715"/>
              </p:ext>
            </p:extLst>
          </p:nvPr>
        </p:nvGraphicFramePr>
        <p:xfrm>
          <a:off x="3516196" y="1262908"/>
          <a:ext cx="3535053" cy="11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44500" progId="Equation.DSMT4">
                  <p:embed/>
                </p:oleObj>
              </mc:Choice>
              <mc:Fallback>
                <p:oleObj name="Equation" r:id="rId2" imgW="1333500" imgH="4445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60845CF-8480-4A57-ABA0-589B6A30A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96" y="1262908"/>
                        <a:ext cx="3535053" cy="1178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10DE37B8-92B5-4D62-81B3-64AB8E870C10}"/>
              </a:ext>
            </a:extLst>
          </p:cNvPr>
          <p:cNvSpPr txBox="1"/>
          <p:nvPr/>
        </p:nvSpPr>
        <p:spPr>
          <a:xfrm>
            <a:off x="7614480" y="1276313"/>
            <a:ext cx="33747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equently used by designers of analog integrated circuits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2C09DEF-9FCC-4F32-A0C3-706D611CD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045991"/>
              </p:ext>
            </p:extLst>
          </p:nvPr>
        </p:nvGraphicFramePr>
        <p:xfrm>
          <a:off x="1400543" y="4791921"/>
          <a:ext cx="3559407" cy="122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82400" progId="Equation.DSMT4">
                  <p:embed/>
                </p:oleObj>
              </mc:Choice>
              <mc:Fallback>
                <p:oleObj name="Equation" r:id="rId4" imgW="13968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2C09DEF-9FCC-4F32-A0C3-706D611CD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543" y="4791921"/>
                        <a:ext cx="3559407" cy="122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D3A2214-FD2B-4C42-8362-4AB28AE762DB}"/>
              </a:ext>
            </a:extLst>
          </p:cNvPr>
          <p:cNvSpPr txBox="1"/>
          <p:nvPr/>
        </p:nvSpPr>
        <p:spPr>
          <a:xfrm>
            <a:off x="5615999" y="4450869"/>
            <a:ext cx="537327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pression of the flicker PSD can be used in traditional SPICE noise models</a:t>
            </a:r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05252BB6-099D-4BB8-8128-4C435461B13A}"/>
              </a:ext>
            </a:extLst>
          </p:cNvPr>
          <p:cNvSpPr/>
          <p:nvPr/>
        </p:nvSpPr>
        <p:spPr>
          <a:xfrm>
            <a:off x="3355941" y="1176185"/>
            <a:ext cx="3883845" cy="140988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52494C8-3F93-486A-8EE1-E2FF2BBCAFEC}"/>
              </a:ext>
            </a:extLst>
          </p:cNvPr>
          <p:cNvSpPr txBox="1"/>
          <p:nvPr/>
        </p:nvSpPr>
        <p:spPr>
          <a:xfrm>
            <a:off x="2170033" y="2733639"/>
            <a:ext cx="84652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parameter that depends on the proces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MOS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n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-MOS: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4A774DC-A084-4D9B-A370-05EB9F45A52B}"/>
              </a:ext>
            </a:extLst>
          </p:cNvPr>
          <p:cNvSpPr txBox="1"/>
          <p:nvPr/>
        </p:nvSpPr>
        <p:spPr>
          <a:xfrm>
            <a:off x="5537055" y="3287636"/>
            <a:ext cx="36937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mensions of </a:t>
            </a:r>
            <a:r>
              <a:rPr lang="en-US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: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483797F-6F71-4B88-85DB-A05B1BC61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88790"/>
              </p:ext>
            </p:extLst>
          </p:nvPr>
        </p:nvGraphicFramePr>
        <p:xfrm>
          <a:off x="8652598" y="3247633"/>
          <a:ext cx="171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483797F-6F71-4B88-85DB-A05B1BC61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2598" y="3247633"/>
                        <a:ext cx="1714500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A66AF4E7-9710-4173-ACD3-7C5B48132F1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54623" y="785185"/>
            <a:ext cx="2093185" cy="1731772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3A8CD36-41BB-07CE-220E-B6D49DFB46F1}"/>
              </a:ext>
            </a:extLst>
          </p:cNvPr>
          <p:cNvSpPr txBox="1"/>
          <p:nvPr/>
        </p:nvSpPr>
        <p:spPr>
          <a:xfrm>
            <a:off x="3355941" y="708910"/>
            <a:ext cx="4052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design friendly expression"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DDCEC3E-2DE5-C3B5-A15E-3A121C5BC715}"/>
              </a:ext>
            </a:extLst>
          </p:cNvPr>
          <p:cNvSpPr txBox="1"/>
          <p:nvPr/>
        </p:nvSpPr>
        <p:spPr>
          <a:xfrm>
            <a:off x="659324" y="4371583"/>
            <a:ext cx="29418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 expression:</a:t>
            </a:r>
          </a:p>
        </p:txBody>
      </p:sp>
    </p:spTree>
    <p:extLst>
      <p:ext uri="{BB962C8B-B14F-4D97-AF65-F5344CB8AC3E}">
        <p14:creationId xmlns:p14="http://schemas.microsoft.com/office/powerpoint/2010/main" val="119342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/>
      <p:bldP spid="17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B4C2046-E7AE-4B50-80F2-4EDF47BF72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0983"/>
            <a:ext cx="10515600" cy="662397"/>
          </a:xfrm>
        </p:spPr>
        <p:txBody>
          <a:bodyPr/>
          <a:lstStyle/>
          <a:p>
            <a:r>
              <a:rPr lang="en-US" dirty="0"/>
              <a:t>Relationship between the two noise express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843517-8E9B-4C0F-A742-863A9CF48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8B35AB-5E42-4DF2-A42B-AD3A4E982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6ABDF01-1AAC-4A23-84CB-D0A4B2B6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64616"/>
              </p:ext>
            </p:extLst>
          </p:nvPr>
        </p:nvGraphicFramePr>
        <p:xfrm>
          <a:off x="1623057" y="2774106"/>
          <a:ext cx="46196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44240" progId="Equation.DSMT4">
                  <p:embed/>
                </p:oleObj>
              </mc:Choice>
              <mc:Fallback>
                <p:oleObj name="Equation" r:id="rId2" imgW="186660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6ABDF01-1AAC-4A23-84CB-D0A4B2B69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57" y="2774106"/>
                        <a:ext cx="4619625" cy="1100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8433F68-5010-4104-8E51-F93BA219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31355"/>
              </p:ext>
            </p:extLst>
          </p:nvPr>
        </p:nvGraphicFramePr>
        <p:xfrm>
          <a:off x="1623057" y="1267551"/>
          <a:ext cx="3535053" cy="11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44500" progId="Equation.DSMT4">
                  <p:embed/>
                </p:oleObj>
              </mc:Choice>
              <mc:Fallback>
                <p:oleObj name="Equation" r:id="rId4" imgW="1333500" imgH="4445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8433F68-5010-4104-8E51-F93BA2194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57" y="1267551"/>
                        <a:ext cx="3535053" cy="1178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83E42DB-DD18-47E7-94D0-2C5A121E5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57759"/>
              </p:ext>
            </p:extLst>
          </p:nvPr>
        </p:nvGraphicFramePr>
        <p:xfrm>
          <a:off x="6095999" y="1310852"/>
          <a:ext cx="23225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66400" progId="Equation.DSMT4">
                  <p:embed/>
                </p:oleObj>
              </mc:Choice>
              <mc:Fallback>
                <p:oleObj name="Equation" r:id="rId6" imgW="876240" imgH="266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83E42DB-DD18-47E7-94D0-2C5A121E5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1310852"/>
                        <a:ext cx="2322513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3F8CF97-4B43-4EE0-9C99-66EF5DE8A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42697"/>
              </p:ext>
            </p:extLst>
          </p:nvPr>
        </p:nvGraphicFramePr>
        <p:xfrm>
          <a:off x="6516688" y="2774106"/>
          <a:ext cx="29543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44240" progId="Equation.DSMT4">
                  <p:embed/>
                </p:oleObj>
              </mc:Choice>
              <mc:Fallback>
                <p:oleObj name="Equation" r:id="rId8" imgW="1193760" imgH="4442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F8CF97-4B43-4EE0-9C99-66EF5DE8A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774106"/>
                        <a:ext cx="2954337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044AE1F-C458-40F0-8D5E-9DD0838FF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80762"/>
              </p:ext>
            </p:extLst>
          </p:nvPr>
        </p:nvGraphicFramePr>
        <p:xfrm>
          <a:off x="1283640" y="4450355"/>
          <a:ext cx="3559407" cy="122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482400" progId="Equation.DSMT4">
                  <p:embed/>
                </p:oleObj>
              </mc:Choice>
              <mc:Fallback>
                <p:oleObj name="Equation" r:id="rId10" imgW="139680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044AE1F-C458-40F0-8D5E-9DD0838FFC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640" y="4450355"/>
                        <a:ext cx="3559407" cy="122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2C9C29E-DABA-4EF8-A3CB-F15A76ED2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17600"/>
              </p:ext>
            </p:extLst>
          </p:nvPr>
        </p:nvGraphicFramePr>
        <p:xfrm>
          <a:off x="5982494" y="4498992"/>
          <a:ext cx="10683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457200" progId="Equation.DSMT4">
                  <p:embed/>
                </p:oleObj>
              </mc:Choice>
              <mc:Fallback>
                <p:oleObj name="Equation" r:id="rId12" imgW="43164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2C9C29E-DABA-4EF8-A3CB-F15A76ED2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494" y="4498992"/>
                        <a:ext cx="1068388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15D48EE-031E-4C6B-8643-17D5B55D6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73300"/>
              </p:ext>
            </p:extLst>
          </p:nvPr>
        </p:nvGraphicFramePr>
        <p:xfrm>
          <a:off x="7584093" y="4423438"/>
          <a:ext cx="1981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457200" progId="Equation.DSMT4">
                  <p:embed/>
                </p:oleObj>
              </mc:Choice>
              <mc:Fallback>
                <p:oleObj name="Equation" r:id="rId14" imgW="799920" imgH="457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15D48EE-031E-4C6B-8643-17D5B55D6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093" y="4423438"/>
                        <a:ext cx="1981200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>
            <a:extLst>
              <a:ext uri="{FF2B5EF4-FFF2-40B4-BE49-F238E27FC236}">
                <a16:creationId xmlns:a16="http://schemas.microsoft.com/office/drawing/2014/main" id="{DD940CC1-5055-4385-B33C-EDC69F4D168F}"/>
              </a:ext>
            </a:extLst>
          </p:cNvPr>
          <p:cNvSpPr/>
          <p:nvPr/>
        </p:nvSpPr>
        <p:spPr>
          <a:xfrm>
            <a:off x="5901179" y="4349631"/>
            <a:ext cx="3987538" cy="14306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E7D4DA6-9CC0-4340-F1F0-D3B283FA5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48761"/>
              </p:ext>
            </p:extLst>
          </p:nvPr>
        </p:nvGraphicFramePr>
        <p:xfrm>
          <a:off x="8870375" y="1177502"/>
          <a:ext cx="20431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93480" progId="Equation.DSMT4">
                  <p:embed/>
                </p:oleObj>
              </mc:Choice>
              <mc:Fallback>
                <p:oleObj name="Equation" r:id="rId16" imgW="82548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E7D4DA6-9CC0-4340-F1F0-D3B283FA5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375" y="1177502"/>
                        <a:ext cx="2043113" cy="97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863ECB4-4485-733B-0F2F-BE05BFEA3ADA}"/>
              </a:ext>
            </a:extLst>
          </p:cNvPr>
          <p:cNvSpPr txBox="1"/>
          <p:nvPr/>
        </p:nvSpPr>
        <p:spPr>
          <a:xfrm>
            <a:off x="9970032" y="4019092"/>
            <a:ext cx="20431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is choice, the general expression is equivalent to the design-friendly one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032E913B-14A5-A319-8D91-9ABC8F4F3C59}"/>
              </a:ext>
            </a:extLst>
          </p:cNvPr>
          <p:cNvSpPr txBox="1"/>
          <p:nvPr/>
        </p:nvSpPr>
        <p:spPr>
          <a:xfrm>
            <a:off x="6003430" y="853519"/>
            <a:ext cx="2496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rong inversion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8A66A1F-7F5B-49EF-96E3-7874846620C0}"/>
              </a:ext>
            </a:extLst>
          </p:cNvPr>
          <p:cNvSpPr txBox="1"/>
          <p:nvPr/>
        </p:nvSpPr>
        <p:spPr>
          <a:xfrm>
            <a:off x="541092" y="3934132"/>
            <a:ext cx="17604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pression: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7E97643-02DC-D26C-8507-BA6D8BD31986}"/>
              </a:ext>
            </a:extLst>
          </p:cNvPr>
          <p:cNvSpPr txBox="1"/>
          <p:nvPr/>
        </p:nvSpPr>
        <p:spPr>
          <a:xfrm>
            <a:off x="260096" y="816571"/>
            <a:ext cx="2615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mplified expression:</a:t>
            </a:r>
          </a:p>
        </p:txBody>
      </p:sp>
    </p:spTree>
    <p:extLst>
      <p:ext uri="{BB962C8B-B14F-4D97-AF65-F5344CB8AC3E}">
        <p14:creationId xmlns:p14="http://schemas.microsoft.com/office/powerpoint/2010/main" val="136148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3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FC3560-67E2-4382-8A4A-1A2F10C20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923"/>
            <a:ext cx="10515600" cy="662397"/>
          </a:xfrm>
        </p:spPr>
        <p:txBody>
          <a:bodyPr/>
          <a:lstStyle/>
          <a:p>
            <a:r>
              <a:rPr lang="en-US"/>
              <a:t>Equivalent gate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ED99A18-D7A8-4291-85C6-9F05F5E0A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6623FD9-598E-4AB5-BA23-0DEF0D44E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0385786-19BB-447D-B23B-466DF221D7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13770" y="1261552"/>
            <a:ext cx="1724094" cy="1344794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E799632-F1BF-4F7B-8C96-12CD57D35A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731395" y="1059294"/>
            <a:ext cx="2093185" cy="1731772"/>
          </a:xfrm>
          <a:prstGeom prst="rect">
            <a:avLst/>
          </a:prstGeom>
        </p:spPr>
      </p:pic>
      <p:sp>
        <p:nvSpPr>
          <p:cNvPr id="7" name="Freccia bidirezionale orizzontale 6">
            <a:extLst>
              <a:ext uri="{FF2B5EF4-FFF2-40B4-BE49-F238E27FC236}">
                <a16:creationId xmlns:a16="http://schemas.microsoft.com/office/drawing/2014/main" id="{1EC444E4-7ACE-4659-BF5D-25B5F82E0E42}"/>
              </a:ext>
            </a:extLst>
          </p:cNvPr>
          <p:cNvSpPr/>
          <p:nvPr/>
        </p:nvSpPr>
        <p:spPr>
          <a:xfrm>
            <a:off x="2661597" y="1728824"/>
            <a:ext cx="951428" cy="490194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31F469B-19A0-4B2B-960F-845C0FB21AAB}"/>
              </a:ext>
            </a:extLst>
          </p:cNvPr>
          <p:cNvSpPr txBox="1"/>
          <p:nvPr/>
        </p:nvSpPr>
        <p:spPr>
          <a:xfrm>
            <a:off x="2945444" y="1078907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CCAA5BEC-02AE-4B29-B5D5-6A3899370A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670095" y="893913"/>
            <a:ext cx="2058367" cy="216001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190B482-3BD4-46A9-A686-F8ADCCCED9E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280576" y="3248340"/>
            <a:ext cx="2276475" cy="176212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FCCC797B-8E02-42CA-8C66-48C64F33CFC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638527" y="3184522"/>
            <a:ext cx="2252369" cy="1839963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AF3FAAB-44D0-435E-B5F4-02225E767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57261"/>
              </p:ext>
            </p:extLst>
          </p:nvPr>
        </p:nvGraphicFramePr>
        <p:xfrm>
          <a:off x="1484954" y="5276825"/>
          <a:ext cx="1111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AF3FAAB-44D0-435E-B5F4-02225E767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954" y="5276825"/>
                        <a:ext cx="1111250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F1B2CE3-8B02-4917-9471-355AF7C44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77"/>
              </p:ext>
            </p:extLst>
          </p:nvPr>
        </p:nvGraphicFramePr>
        <p:xfrm>
          <a:off x="3293197" y="5064896"/>
          <a:ext cx="47148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444240" progId="Equation.DSMT4">
                  <p:embed/>
                </p:oleObj>
              </mc:Choice>
              <mc:Fallback>
                <p:oleObj name="Equation" r:id="rId14" imgW="177768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F1B2CE3-8B02-4917-9471-355AF7C44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197" y="5064896"/>
                        <a:ext cx="4714875" cy="117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B56FB28C-C22B-4626-BF36-C0F6717FD277}"/>
              </a:ext>
            </a:extLst>
          </p:cNvPr>
          <p:cNvSpPr txBox="1"/>
          <p:nvPr/>
        </p:nvSpPr>
        <p:spPr>
          <a:xfrm>
            <a:off x="8199703" y="3429000"/>
            <a:ext cx="37849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bstituting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a single voltage source in series with the gate gives a contribution that depends on the resistance (R) seen by the gate. 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EF1ADAA-526F-514B-E727-CF52E7825865}"/>
              </a:ext>
            </a:extLst>
          </p:cNvPr>
          <p:cNvSpPr txBox="1"/>
          <p:nvPr/>
        </p:nvSpPr>
        <p:spPr>
          <a:xfrm>
            <a:off x="1937347" y="2663895"/>
            <a:ext cx="36263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 they fully equivalent?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C5004ABF-5435-B162-E1FD-7134194B679C}"/>
              </a:ext>
            </a:extLst>
          </p:cNvPr>
          <p:cNvSpPr txBox="1"/>
          <p:nvPr/>
        </p:nvSpPr>
        <p:spPr>
          <a:xfrm>
            <a:off x="9818312" y="878791"/>
            <a:ext cx="204891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t us consider a resistive input termination and let us focus on the noise added  to the drain current ...</a:t>
            </a:r>
          </a:p>
        </p:txBody>
      </p:sp>
      <p:sp>
        <p:nvSpPr>
          <p:cNvPr id="17" name="Freccia in giù 16">
            <a:extLst>
              <a:ext uri="{FF2B5EF4-FFF2-40B4-BE49-F238E27FC236}">
                <a16:creationId xmlns:a16="http://schemas.microsoft.com/office/drawing/2014/main" id="{BA130B2D-406A-185E-A770-805AA2CE5AD1}"/>
              </a:ext>
            </a:extLst>
          </p:cNvPr>
          <p:cNvSpPr/>
          <p:nvPr/>
        </p:nvSpPr>
        <p:spPr>
          <a:xfrm>
            <a:off x="1484954" y="3053928"/>
            <a:ext cx="394869" cy="46166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ccia in giù 17">
            <a:extLst>
              <a:ext uri="{FF2B5EF4-FFF2-40B4-BE49-F238E27FC236}">
                <a16:creationId xmlns:a16="http://schemas.microsoft.com/office/drawing/2014/main" id="{A358E586-2C64-06DD-75AD-E259CDBC464D}"/>
              </a:ext>
            </a:extLst>
          </p:cNvPr>
          <p:cNvSpPr/>
          <p:nvPr/>
        </p:nvSpPr>
        <p:spPr>
          <a:xfrm>
            <a:off x="5466050" y="2911149"/>
            <a:ext cx="394869" cy="46166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01A3E6F-3388-224E-6409-0662E1A9DDEC}"/>
              </a:ext>
            </a:extLst>
          </p:cNvPr>
          <p:cNvSpPr txBox="1"/>
          <p:nvPr/>
        </p:nvSpPr>
        <p:spPr>
          <a:xfrm>
            <a:off x="8782830" y="748108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n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EAD5EB7-906E-D79A-526F-C427694DA0F4}"/>
              </a:ext>
            </a:extLst>
          </p:cNvPr>
          <p:cNvCxnSpPr/>
          <p:nvPr/>
        </p:nvCxnSpPr>
        <p:spPr>
          <a:xfrm>
            <a:off x="9359407" y="748108"/>
            <a:ext cx="0" cy="51344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280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 animBg="1"/>
      <p:bldP spid="18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10306E-0FEB-42D4-BB0A-015C1FB3F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6785" y="107496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Equivalence between the output referred and input referred noise model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94DC758-762B-46BE-AE2A-B0B358AFC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DBB6E98-2CC2-47D3-8052-BFF5895EA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08C2507-61F7-4D09-92DF-9F0B3FEC9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34104" y="856647"/>
            <a:ext cx="2093185" cy="1731772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D415CE6-6218-408C-9601-8F238D9778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454238" y="856647"/>
            <a:ext cx="2023081" cy="1968770"/>
          </a:xfrm>
          <a:prstGeom prst="rect">
            <a:avLst/>
          </a:prstGeom>
        </p:spPr>
      </p:pic>
      <p:sp>
        <p:nvSpPr>
          <p:cNvPr id="7" name="Freccia bidirezionale orizzontale 6">
            <a:extLst>
              <a:ext uri="{FF2B5EF4-FFF2-40B4-BE49-F238E27FC236}">
                <a16:creationId xmlns:a16="http://schemas.microsoft.com/office/drawing/2014/main" id="{A481717B-88CB-4333-ACC1-573E284EE915}"/>
              </a:ext>
            </a:extLst>
          </p:cNvPr>
          <p:cNvSpPr/>
          <p:nvPr/>
        </p:nvSpPr>
        <p:spPr>
          <a:xfrm>
            <a:off x="3176371" y="1477436"/>
            <a:ext cx="951428" cy="490194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0F35060-3D5C-4738-B14F-C1A00D547A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388383" y="1043749"/>
            <a:ext cx="2680158" cy="218942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60F09A0-F5D6-4712-8D34-FB1899FF4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474053"/>
              </p:ext>
            </p:extLst>
          </p:nvPr>
        </p:nvGraphicFramePr>
        <p:xfrm>
          <a:off x="329771" y="3278804"/>
          <a:ext cx="58054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507960" progId="Equation.DSMT4">
                  <p:embed/>
                </p:oleObj>
              </mc:Choice>
              <mc:Fallback>
                <p:oleObj name="Equation" r:id="rId8" imgW="252720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60F09A0-F5D6-4712-8D34-FB1899FF4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71" y="3278804"/>
                        <a:ext cx="5805487" cy="116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7536DCB-90E1-483B-BBCC-CAC530EAD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37005"/>
              </p:ext>
            </p:extLst>
          </p:nvPr>
        </p:nvGraphicFramePr>
        <p:xfrm>
          <a:off x="6076144" y="3218120"/>
          <a:ext cx="26543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507960" progId="Equation.DSMT4">
                  <p:embed/>
                </p:oleObj>
              </mc:Choice>
              <mc:Fallback>
                <p:oleObj name="Equation" r:id="rId10" imgW="1155600" imgH="5079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7536DCB-90E1-483B-BBCC-CAC530EAD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144" y="3218120"/>
                        <a:ext cx="2654300" cy="116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702A15E-F919-4D74-A155-FD21C994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88468"/>
              </p:ext>
            </p:extLst>
          </p:nvPr>
        </p:nvGraphicFramePr>
        <p:xfrm>
          <a:off x="1070040" y="5350966"/>
          <a:ext cx="20129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702A15E-F919-4D74-A155-FD21C994B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0040" y="5350966"/>
                        <a:ext cx="2012950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D909CC8-4676-46C7-8786-E95B2FF99221}"/>
              </a:ext>
            </a:extLst>
          </p:cNvPr>
          <p:cNvSpPr txBox="1"/>
          <p:nvPr/>
        </p:nvSpPr>
        <p:spPr>
          <a:xfrm>
            <a:off x="1225918" y="4828290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y setting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06763B6-5104-4566-94A8-2C0B03974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928328"/>
              </p:ext>
            </p:extLst>
          </p:nvPr>
        </p:nvGraphicFramePr>
        <p:xfrm>
          <a:off x="3653193" y="4709595"/>
          <a:ext cx="1643700" cy="616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06763B6-5104-4566-94A8-2C0B03974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193" y="4709595"/>
                        <a:ext cx="1643700" cy="616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C477A59-033B-46B7-A6E1-B557D38433E6}"/>
              </a:ext>
            </a:extLst>
          </p:cNvPr>
          <p:cNvSpPr txBox="1"/>
          <p:nvPr/>
        </p:nvSpPr>
        <p:spPr>
          <a:xfrm>
            <a:off x="5413778" y="4554000"/>
            <a:ext cx="62616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dependent of R, as required for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ce with the output referred model. 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DB2F31E-7A6F-43D9-B5A3-F959710A6962}"/>
              </a:ext>
            </a:extLst>
          </p:cNvPr>
          <p:cNvSpPr txBox="1"/>
          <p:nvPr/>
        </p:nvSpPr>
        <p:spPr>
          <a:xfrm>
            <a:off x="293144" y="2743725"/>
            <a:ext cx="26324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output referred model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7D32C8F-687A-47CF-AB14-8E246C697071}"/>
              </a:ext>
            </a:extLst>
          </p:cNvPr>
          <p:cNvSpPr txBox="1"/>
          <p:nvPr/>
        </p:nvSpPr>
        <p:spPr>
          <a:xfrm>
            <a:off x="3652085" y="2727098"/>
            <a:ext cx="2476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input referred model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190EE74-397E-4890-86B5-B26418A6B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7183"/>
              </p:ext>
            </p:extLst>
          </p:nvPr>
        </p:nvGraphicFramePr>
        <p:xfrm>
          <a:off x="10030760" y="5462238"/>
          <a:ext cx="1087018" cy="59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2190EE74-397E-4890-86B5-B26418A6B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0760" y="5462238"/>
                        <a:ext cx="1087018" cy="593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ECA4343B-E06C-0A09-F386-B0D67D09CDD2}"/>
              </a:ext>
            </a:extLst>
          </p:cNvPr>
          <p:cNvSpPr txBox="1"/>
          <p:nvPr/>
        </p:nvSpPr>
        <p:spPr>
          <a:xfrm>
            <a:off x="5775888" y="5594579"/>
            <a:ext cx="2215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inal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, setting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3FDF9C3-9293-F64D-2B8A-38040A2FE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261240"/>
              </p:ext>
            </p:extLst>
          </p:nvPr>
        </p:nvGraphicFramePr>
        <p:xfrm>
          <a:off x="7946910" y="5326449"/>
          <a:ext cx="11953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431640" progId="Equation.DSMT4">
                  <p:embed/>
                </p:oleObj>
              </mc:Choice>
              <mc:Fallback>
                <p:oleObj name="Equation" r:id="rId18" imgW="52056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3FDF9C3-9293-F64D-2B8A-38040A2FE9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6910" y="5326449"/>
                        <a:ext cx="1195388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A3A73002-4E69-184C-9D67-314AF4945500}"/>
              </a:ext>
            </a:extLst>
          </p:cNvPr>
          <p:cNvSpPr/>
          <p:nvPr/>
        </p:nvSpPr>
        <p:spPr>
          <a:xfrm>
            <a:off x="9293447" y="5594579"/>
            <a:ext cx="586164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5CC6CC11-20D1-2FC8-107C-1FC053716180}"/>
              </a:ext>
            </a:extLst>
          </p:cNvPr>
          <p:cNvSpPr/>
          <p:nvPr/>
        </p:nvSpPr>
        <p:spPr>
          <a:xfrm rot="20100816">
            <a:off x="3267637" y="5396668"/>
            <a:ext cx="586164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63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476A494-B401-4481-9B06-22A80B7EA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27439C6-D25E-4FEF-AB90-934255899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0EE42B0-5199-48B5-9119-2905DC804645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Equivalence between the output referred and input referred noise models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AE19514-80E8-488D-916F-AD13EF9E16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72337" y="1487616"/>
            <a:ext cx="2093185" cy="1731772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68EF300-377E-4292-8BAC-39D7EB90AF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744605" y="1369117"/>
            <a:ext cx="2023081" cy="196877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9AEADF3-C6AA-4784-9AC9-F1DAFDA45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54238"/>
              </p:ext>
            </p:extLst>
          </p:nvPr>
        </p:nvGraphicFramePr>
        <p:xfrm>
          <a:off x="5922556" y="4311025"/>
          <a:ext cx="20129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9AEADF3-C6AA-4784-9AC9-F1DAFDA45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556" y="4311025"/>
                        <a:ext cx="2012950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5715EE8-0216-4D4E-9496-2D7FE3B92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41747"/>
              </p:ext>
            </p:extLst>
          </p:nvPr>
        </p:nvGraphicFramePr>
        <p:xfrm>
          <a:off x="5922556" y="3322325"/>
          <a:ext cx="1196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5715EE8-0216-4D4E-9496-2D7FE3B92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556" y="3322325"/>
                        <a:ext cx="119697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D01D8EE-219F-4CAE-94BE-FB0C1566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09388"/>
              </p:ext>
            </p:extLst>
          </p:nvPr>
        </p:nvGraphicFramePr>
        <p:xfrm>
          <a:off x="2707754" y="4518638"/>
          <a:ext cx="1606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D01D8EE-219F-4CAE-94BE-FB0C15666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754" y="4518638"/>
                        <a:ext cx="160655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3042E776-0712-409E-A0F6-1E9A5FDEBAD8}"/>
              </a:ext>
            </a:extLst>
          </p:cNvPr>
          <p:cNvSpPr/>
          <p:nvPr/>
        </p:nvSpPr>
        <p:spPr>
          <a:xfrm>
            <a:off x="5664477" y="3520114"/>
            <a:ext cx="160255" cy="1383048"/>
          </a:xfrm>
          <a:prstGeom prst="leftBrace">
            <a:avLst>
              <a:gd name="adj1" fmla="val 4795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704CECA-21CE-47B3-A755-2F9DE5201F81}"/>
              </a:ext>
            </a:extLst>
          </p:cNvPr>
          <p:cNvSpPr txBox="1"/>
          <p:nvPr/>
        </p:nvSpPr>
        <p:spPr>
          <a:xfrm>
            <a:off x="5579972" y="5100566"/>
            <a:ext cx="37385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te that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dependent on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they are correlated stochastic processes) 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12D8D689-90D9-05ED-4DB5-D5EA1722D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87433"/>
              </p:ext>
            </p:extLst>
          </p:nvPr>
        </p:nvGraphicFramePr>
        <p:xfrm>
          <a:off x="3218929" y="3949700"/>
          <a:ext cx="292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28600" progId="Equation.DSMT4">
                  <p:embed/>
                </p:oleObj>
              </mc:Choice>
              <mc:Fallback>
                <p:oleObj name="Equation" r:id="rId12" imgW="126720" imgH="22860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12D8D689-90D9-05ED-4DB5-D5EA1722D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929" y="3949700"/>
                        <a:ext cx="29210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95CBB9D9-64A1-CFEE-9031-6364EE775A41}"/>
              </a:ext>
            </a:extLst>
          </p:cNvPr>
          <p:cNvCxnSpPr/>
          <p:nvPr/>
        </p:nvCxnSpPr>
        <p:spPr>
          <a:xfrm>
            <a:off x="3774032" y="4211638"/>
            <a:ext cx="180594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F733A026-DB7D-47DF-D3D7-25E15549F5AF}"/>
              </a:ext>
            </a:extLst>
          </p:cNvPr>
          <p:cNvSpPr/>
          <p:nvPr/>
        </p:nvSpPr>
        <p:spPr>
          <a:xfrm>
            <a:off x="4583430" y="2263140"/>
            <a:ext cx="594360" cy="38321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3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824E50-43B1-47C2-85AF-40E7DA24B2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ransformations between drain noise current and gate noise vol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7651528-D1C2-42A7-95C1-CB118B3B2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D17BAB9-86C1-45E1-B9CA-5CC8E7EEA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1AD9405-76D8-46F2-89AA-D2AC69B2B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960"/>
              </p:ext>
            </p:extLst>
          </p:nvPr>
        </p:nvGraphicFramePr>
        <p:xfrm>
          <a:off x="1601196" y="1228532"/>
          <a:ext cx="1196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431640" progId="Equation.DSMT4">
                  <p:embed/>
                </p:oleObj>
              </mc:Choice>
              <mc:Fallback>
                <p:oleObj name="Equation" r:id="rId2" imgW="5205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1AD9405-76D8-46F2-89AA-D2AC69B2B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196" y="1228532"/>
                        <a:ext cx="119697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211C0CC-A495-4531-9BF0-24342323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42201"/>
              </p:ext>
            </p:extLst>
          </p:nvPr>
        </p:nvGraphicFramePr>
        <p:xfrm>
          <a:off x="4190803" y="1406106"/>
          <a:ext cx="1314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211C0CC-A495-4531-9BF0-2434232341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803" y="1406106"/>
                        <a:ext cx="131445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48118DB-F6F7-4CAD-BE7F-0AC3774E4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68049"/>
              </p:ext>
            </p:extLst>
          </p:nvPr>
        </p:nvGraphicFramePr>
        <p:xfrm>
          <a:off x="959052" y="2507291"/>
          <a:ext cx="248126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57200" progId="Equation.DSMT4">
                  <p:embed/>
                </p:oleObj>
              </mc:Choice>
              <mc:Fallback>
                <p:oleObj name="Equation" r:id="rId6" imgW="107928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48118DB-F6F7-4CAD-BE7F-0AC3774E4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052" y="2507291"/>
                        <a:ext cx="2481262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710D232-8F08-4CF9-BAB9-73B567B4F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56667"/>
              </p:ext>
            </p:extLst>
          </p:nvPr>
        </p:nvGraphicFramePr>
        <p:xfrm>
          <a:off x="3956654" y="2740654"/>
          <a:ext cx="28019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710D232-8F08-4CF9-BAB9-73B567B4F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654" y="2740654"/>
                        <a:ext cx="2801937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3D4409D-BF31-4D63-8CD2-2C46C4C8A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00737"/>
              </p:ext>
            </p:extLst>
          </p:nvPr>
        </p:nvGraphicFramePr>
        <p:xfrm>
          <a:off x="3598435" y="3794176"/>
          <a:ext cx="3194165" cy="95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393529" progId="Equation.DSMT4">
                  <p:embed/>
                </p:oleObj>
              </mc:Choice>
              <mc:Fallback>
                <p:oleObj name="Equation" r:id="rId10" imgW="1320227" imgH="393529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3D4409D-BF31-4D63-8CD2-2C46C4C8AB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435" y="3794176"/>
                        <a:ext cx="3194165" cy="952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5F9A8BD-D329-4CB0-8B87-E3C8F7E7D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82764"/>
              </p:ext>
            </p:extLst>
          </p:nvPr>
        </p:nvGraphicFramePr>
        <p:xfrm>
          <a:off x="3653644" y="4780929"/>
          <a:ext cx="3194165" cy="106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00" imgH="444500" progId="Equation.DSMT4">
                  <p:embed/>
                </p:oleObj>
              </mc:Choice>
              <mc:Fallback>
                <p:oleObj name="Equation" r:id="rId12" imgW="1333500" imgH="4445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5F9A8BD-D329-4CB0-8B87-E3C8F7E7D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644" y="4780929"/>
                        <a:ext cx="3194165" cy="1064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D3157B5-EEA4-42DE-AC15-209892B10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69966"/>
              </p:ext>
            </p:extLst>
          </p:nvPr>
        </p:nvGraphicFramePr>
        <p:xfrm>
          <a:off x="7630720" y="3701708"/>
          <a:ext cx="31638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431640" progId="Equation.DSMT4">
                  <p:embed/>
                </p:oleObj>
              </mc:Choice>
              <mc:Fallback>
                <p:oleObj name="Equation" r:id="rId14" imgW="130788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D3157B5-EEA4-42DE-AC15-209892B10D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720" y="3701708"/>
                        <a:ext cx="3163887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684E765-AB8C-486E-A1C6-956B99978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62108"/>
              </p:ext>
            </p:extLst>
          </p:nvPr>
        </p:nvGraphicFramePr>
        <p:xfrm>
          <a:off x="7616825" y="4724400"/>
          <a:ext cx="26463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444240" progId="Equation.DSMT4">
                  <p:embed/>
                </p:oleObj>
              </mc:Choice>
              <mc:Fallback>
                <p:oleObj name="Equation" r:id="rId16" imgW="1104840" imgH="4442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684E765-AB8C-486E-A1C6-956B99978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4724400"/>
                        <a:ext cx="2646363" cy="106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FF0B001-475E-4A16-9561-83EA8977DCAB}"/>
              </a:ext>
            </a:extLst>
          </p:cNvPr>
          <p:cNvSpPr txBox="1"/>
          <p:nvPr/>
        </p:nvSpPr>
        <p:spPr>
          <a:xfrm>
            <a:off x="468858" y="4105385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1320D22-B8B3-45FC-ABF4-882014CDF96F}"/>
              </a:ext>
            </a:extLst>
          </p:cNvPr>
          <p:cNvSpPr txBox="1"/>
          <p:nvPr/>
        </p:nvSpPr>
        <p:spPr>
          <a:xfrm>
            <a:off x="481464" y="5142167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0819104A-FA99-4B60-8995-52A83436C38F}"/>
              </a:ext>
            </a:extLst>
          </p:cNvPr>
          <p:cNvSpPr/>
          <p:nvPr/>
        </p:nvSpPr>
        <p:spPr>
          <a:xfrm>
            <a:off x="6936959" y="4105385"/>
            <a:ext cx="480298" cy="37212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0DE995B3-B62D-404C-A5F1-36E79CCA9DCE}"/>
              </a:ext>
            </a:extLst>
          </p:cNvPr>
          <p:cNvSpPr/>
          <p:nvPr/>
        </p:nvSpPr>
        <p:spPr>
          <a:xfrm>
            <a:off x="6936959" y="5151369"/>
            <a:ext cx="480298" cy="37212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44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B9483B-7720-49D2-B130-F134E987BB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ise in BJ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27A8F9A-A797-4427-9561-1FD563DB0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81BC2D2-1340-458A-9B14-CC6F0653D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933C18C4-C3DE-4CCC-806E-7759E08D1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84" y="1244921"/>
            <a:ext cx="6382783" cy="213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E6F2563-314C-4317-B546-4C4C739DD1CB}"/>
              </a:ext>
            </a:extLst>
          </p:cNvPr>
          <p:cNvSpPr txBox="1"/>
          <p:nvPr/>
        </p:nvSpPr>
        <p:spPr>
          <a:xfrm>
            <a:off x="4757394" y="3374802"/>
            <a:ext cx="2677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mplified BJT noise model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C053474-ABAD-49A3-BBD0-41472F6E3740}"/>
              </a:ext>
            </a:extLst>
          </p:cNvPr>
          <p:cNvSpPr txBox="1"/>
          <p:nvPr/>
        </p:nvSpPr>
        <p:spPr>
          <a:xfrm>
            <a:off x="7938812" y="989704"/>
            <a:ext cx="328995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 BJT has a non negligible base current, it is necessary to us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two distinct current nois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ources for the base and the collecto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69C3F78-8ED1-43AD-AC01-F6F8DA22B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96064"/>
              </p:ext>
            </p:extLst>
          </p:nvPr>
        </p:nvGraphicFramePr>
        <p:xfrm>
          <a:off x="2134435" y="4451012"/>
          <a:ext cx="1692061" cy="53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69C3F78-8ED1-43AD-AC01-F6F8DA22B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35" y="4451012"/>
                        <a:ext cx="1692061" cy="534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8B91E30-590E-4CC8-9C65-04F689711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641466"/>
              </p:ext>
            </p:extLst>
          </p:nvPr>
        </p:nvGraphicFramePr>
        <p:xfrm>
          <a:off x="6348216" y="4559004"/>
          <a:ext cx="2981685" cy="105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6755" imgH="444307" progId="Equation.DSMT4">
                  <p:embed/>
                </p:oleObj>
              </mc:Choice>
              <mc:Fallback>
                <p:oleObj name="Equation" r:id="rId5" imgW="1256755" imgH="444307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38B91E30-590E-4CC8-9C65-04F6897119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216" y="4559004"/>
                        <a:ext cx="2981685" cy="1054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DA1E7A4-67C2-40BA-AE57-B27142CE4727}"/>
              </a:ext>
            </a:extLst>
          </p:cNvPr>
          <p:cNvSpPr txBox="1"/>
          <p:nvPr/>
        </p:nvSpPr>
        <p:spPr>
          <a:xfrm>
            <a:off x="670784" y="5352497"/>
            <a:ext cx="4382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ly shot noise (broad-band)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3B447C9-F8E9-49C9-8F16-C4A3ED18DFD8}"/>
              </a:ext>
            </a:extLst>
          </p:cNvPr>
          <p:cNvSpPr txBox="1"/>
          <p:nvPr/>
        </p:nvSpPr>
        <p:spPr>
          <a:xfrm>
            <a:off x="6776142" y="5720135"/>
            <a:ext cx="4382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se shot noise (broad-band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FA51187-8DF5-4C9F-944D-CB8FDAB67A4A}"/>
              </a:ext>
            </a:extLst>
          </p:cNvPr>
          <p:cNvSpPr txBox="1"/>
          <p:nvPr/>
        </p:nvSpPr>
        <p:spPr>
          <a:xfrm>
            <a:off x="9961197" y="4522053"/>
            <a:ext cx="27852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se flicker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56E89DC5-0CE5-41FA-8427-B3C704944CCC}"/>
              </a:ext>
            </a:extLst>
          </p:cNvPr>
          <p:cNvCxnSpPr>
            <a:stCxn id="12" idx="0"/>
          </p:cNvCxnSpPr>
          <p:nvPr/>
        </p:nvCxnSpPr>
        <p:spPr>
          <a:xfrm flipV="1">
            <a:off x="2862099" y="4901938"/>
            <a:ext cx="343014" cy="45055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801AB690-9C0F-4543-B1EF-5CEC909717E3}"/>
              </a:ext>
            </a:extLst>
          </p:cNvPr>
          <p:cNvCxnSpPr/>
          <p:nvPr/>
        </p:nvCxnSpPr>
        <p:spPr>
          <a:xfrm flipV="1">
            <a:off x="7244728" y="5337126"/>
            <a:ext cx="343014" cy="45055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18740C83-CE0C-4214-A7A1-901D0846F276}"/>
              </a:ext>
            </a:extLst>
          </p:cNvPr>
          <p:cNvCxnSpPr>
            <a:cxnSpLocks/>
            <a:stCxn id="15" idx="1"/>
          </p:cNvCxnSpPr>
          <p:nvPr/>
        </p:nvCxnSpPr>
        <p:spPr>
          <a:xfrm flipH="1" flipV="1">
            <a:off x="9329901" y="4900164"/>
            <a:ext cx="631296" cy="37388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2493D9C2-EEA5-4E8C-8D30-3F078BF45842}"/>
              </a:ext>
            </a:extLst>
          </p:cNvPr>
          <p:cNvSpPr txBox="1"/>
          <p:nvPr/>
        </p:nvSpPr>
        <p:spPr>
          <a:xfrm>
            <a:off x="208841" y="4000711"/>
            <a:ext cx="41398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llector noise current PSD: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005A00AA-CA5E-D307-6355-AB521EAD681A}"/>
              </a:ext>
            </a:extLst>
          </p:cNvPr>
          <p:cNvSpPr txBox="1"/>
          <p:nvPr/>
        </p:nvSpPr>
        <p:spPr>
          <a:xfrm>
            <a:off x="6899053" y="4050787"/>
            <a:ext cx="3612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se noise current PSD:</a:t>
            </a:r>
          </a:p>
        </p:txBody>
      </p:sp>
    </p:spTree>
    <p:extLst>
      <p:ext uri="{BB962C8B-B14F-4D97-AF65-F5344CB8AC3E}">
        <p14:creationId xmlns:p14="http://schemas.microsoft.com/office/powerpoint/2010/main" val="269334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22" grpId="0"/>
      <p:bldP spid="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5</Words>
  <Application>Microsoft Office PowerPoint</Application>
  <PresentationFormat>Widescreen</PresentationFormat>
  <Paragraphs>99</Paragraphs>
  <Slides>12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2</vt:i4>
      </vt:variant>
    </vt:vector>
  </HeadingPairs>
  <TitlesOfParts>
    <vt:vector size="17" baseType="lpstr">
      <vt:lpstr>Arial</vt:lpstr>
      <vt:lpstr>Calibri</vt:lpstr>
      <vt:lpstr>Tema di Office</vt:lpstr>
      <vt:lpstr>Equation</vt:lpstr>
      <vt:lpstr>MathType 6.0 Equation</vt:lpstr>
      <vt:lpstr>Noise in active devices</vt:lpstr>
      <vt:lpstr>Mosfet Thermal noise</vt:lpstr>
      <vt:lpstr>Mosfet flicker noise</vt:lpstr>
      <vt:lpstr>Relationship between the two noise expressions</vt:lpstr>
      <vt:lpstr>Equivalent gate noise</vt:lpstr>
      <vt:lpstr>Equivalence between the output referred and input referred noise models</vt:lpstr>
      <vt:lpstr>Presentazione standard di PowerPoint</vt:lpstr>
      <vt:lpstr>Transformations between drain noise current and gate noise voltage</vt:lpstr>
      <vt:lpstr>Noise in BJTs</vt:lpstr>
      <vt:lpstr>MOSFET vs BJT: Broadband noise</vt:lpstr>
      <vt:lpstr>BJT input referred noise voltage</vt:lpstr>
      <vt:lpstr>The Noise Efficiency Factor (NEF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54</cp:revision>
  <dcterms:created xsi:type="dcterms:W3CDTF">2015-02-03T16:10:37Z</dcterms:created>
  <dcterms:modified xsi:type="dcterms:W3CDTF">2023-10-16T15:39:33Z</dcterms:modified>
</cp:coreProperties>
</file>